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56" r:id="rId1"/>
  </p:sldMasterIdLst>
  <p:notesMasterIdLst>
    <p:notesMasterId r:id="rId20"/>
  </p:notesMasterIdLst>
  <p:handoutMasterIdLst>
    <p:handoutMasterId r:id="rId21"/>
  </p:handoutMasterIdLst>
  <p:sldIdLst>
    <p:sldId id="761" r:id="rId2"/>
    <p:sldId id="763" r:id="rId3"/>
    <p:sldId id="762" r:id="rId4"/>
    <p:sldId id="764" r:id="rId5"/>
    <p:sldId id="765" r:id="rId6"/>
    <p:sldId id="766" r:id="rId7"/>
    <p:sldId id="767" r:id="rId8"/>
    <p:sldId id="769" r:id="rId9"/>
    <p:sldId id="770" r:id="rId10"/>
    <p:sldId id="771" r:id="rId11"/>
    <p:sldId id="772" r:id="rId12"/>
    <p:sldId id="773" r:id="rId13"/>
    <p:sldId id="768" r:id="rId14"/>
    <p:sldId id="774" r:id="rId15"/>
    <p:sldId id="778" r:id="rId16"/>
    <p:sldId id="776" r:id="rId17"/>
    <p:sldId id="777" r:id="rId18"/>
    <p:sldId id="779" r:id="rId19"/>
  </p:sldIdLst>
  <p:sldSz cx="9144000" cy="6858000" type="letter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>
        <p:scale>
          <a:sx n="75" d="100"/>
          <a:sy n="75" d="100"/>
        </p:scale>
        <p:origin x="-2580" y="-9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1968" y="-102"/>
      </p:cViewPr>
      <p:guideLst>
        <p:guide orient="horz" pos="3024"/>
        <p:guide pos="230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985" tIns="0" rIns="19985" bIns="0" numCol="1" anchor="t" anchorCtr="0" compatLnSpc="1">
            <a:prstTxWarp prst="textNoShape">
              <a:avLst/>
            </a:prstTxWarp>
          </a:bodyPr>
          <a:lstStyle>
            <a:lvl1pPr algn="l" defTabSz="958850" eaLnBrk="0" hangingPunct="0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985" tIns="0" rIns="19985" bIns="0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985" tIns="0" rIns="19985" bIns="0" numCol="1" anchor="b" anchorCtr="0" compatLnSpc="1">
            <a:prstTxWarp prst="textNoShape">
              <a:avLst/>
            </a:prstTxWarp>
          </a:bodyPr>
          <a:lstStyle>
            <a:lvl1pPr algn="l" defTabSz="958850" eaLnBrk="0" hangingPunct="0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985" tIns="0" rIns="19985" bIns="0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000" i="1"/>
            </a:lvl1pPr>
          </a:lstStyle>
          <a:p>
            <a:pPr>
              <a:defRPr/>
            </a:pPr>
            <a:fld id="{9C3B66F3-6C71-4572-AADB-BB8138D4C2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7645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985" tIns="0" rIns="19985" bIns="0" numCol="1" anchor="t" anchorCtr="0" compatLnSpc="1">
            <a:prstTxWarp prst="textNoShape">
              <a:avLst/>
            </a:prstTxWarp>
          </a:bodyPr>
          <a:lstStyle>
            <a:lvl1pPr algn="l" defTabSz="80010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985" tIns="0" rIns="19985" bIns="0" numCol="1" anchor="t" anchorCtr="0" compatLnSpc="1">
            <a:prstTxWarp prst="textNoShape">
              <a:avLst/>
            </a:prstTxWarp>
          </a:bodyPr>
          <a:lstStyle>
            <a:lvl1pPr algn="r" defTabSz="80010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985" tIns="0" rIns="19985" bIns="0" numCol="1" anchor="b" anchorCtr="0" compatLnSpc="1">
            <a:prstTxWarp prst="textNoShape">
              <a:avLst/>
            </a:prstTxWarp>
          </a:bodyPr>
          <a:lstStyle>
            <a:lvl1pPr algn="l" defTabSz="80010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985" tIns="0" rIns="19985" bIns="0" numCol="1" anchor="b" anchorCtr="0" compatLnSpc="1">
            <a:prstTxWarp prst="textNoShape">
              <a:avLst/>
            </a:prstTxWarp>
          </a:bodyPr>
          <a:lstStyle>
            <a:lvl1pPr algn="r" defTabSz="80010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F0BAFDAA-66AF-4EBC-85DF-8B91D02697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6" tIns="48298" rIns="96596" bIns="482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3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2063" y="722313"/>
            <a:ext cx="4797425" cy="3597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931807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fld id="{6105CDCE-7C02-40F9-8380-BB7A9E8AA43B}" type="slidenum">
              <a:rPr lang="en-US" altLang="en-US" sz="1000" smtClean="0">
                <a:latin typeface="Times New Roman" pitchFamily="18" charset="0"/>
              </a:rPr>
              <a:pPr>
                <a:spcBef>
                  <a:spcPct val="0"/>
                </a:spcBef>
              </a:pPr>
              <a:t>3</a:t>
            </a:fld>
            <a:endParaRPr lang="en-US" altLang="en-US" sz="100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fld id="{F1AF01B3-1103-4F22-8394-16D863A586B6}" type="slidenum">
              <a:rPr lang="en-US" altLang="en-US" sz="1000" smtClean="0">
                <a:latin typeface="Times New Roman" pitchFamily="18" charset="0"/>
              </a:rPr>
              <a:pPr>
                <a:spcBef>
                  <a:spcPct val="0"/>
                </a:spcBef>
              </a:pPr>
              <a:t>4</a:t>
            </a:fld>
            <a:endParaRPr lang="en-US" altLang="en-US" sz="100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001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00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fld id="{55169A7F-4B71-4773-BBCD-5A9047AA525E}" type="slidenum">
              <a:rPr lang="en-US" altLang="en-US" sz="1000" smtClean="0">
                <a:latin typeface="Times New Roman" pitchFamily="18" charset="0"/>
              </a:rPr>
              <a:pPr>
                <a:spcBef>
                  <a:spcPct val="0"/>
                </a:spcBef>
              </a:pPr>
              <a:t>5</a:t>
            </a:fld>
            <a:endParaRPr lang="en-US" altLang="en-US" sz="100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01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001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001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001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001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800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800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800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800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B06FDFC-A736-4651-BC1C-052EECC13A07}" type="slidenum">
              <a:rPr lang="en-US" altLang="en-US" smtClean="0">
                <a:latin typeface="Times New Roman" pitchFamily="18" charset="0"/>
              </a:rPr>
              <a:pPr/>
              <a:t>16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001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001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001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001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001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800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800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800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800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C9D0CB8-5832-44FC-A38D-E3D61CCAAE4C}" type="slidenum">
              <a:rPr lang="en-US" altLang="en-US" smtClean="0">
                <a:latin typeface="Times New Roman" pitchFamily="18" charset="0"/>
              </a:rPr>
              <a:pPr/>
              <a:t>17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5760 w 4848"/>
                  <a:gd name="T1" fmla="*/ 1032 h 432"/>
                  <a:gd name="T2" fmla="*/ 0 w 4848"/>
                  <a:gd name="T3" fmla="*/ 1032 h 432"/>
                  <a:gd name="T4" fmla="*/ 0 w 4848"/>
                  <a:gd name="T5" fmla="*/ 0 h 432"/>
                  <a:gd name="T6" fmla="*/ 5760 w 4848"/>
                  <a:gd name="T7" fmla="*/ 0 h 432"/>
                  <a:gd name="T8" fmla="*/ 5760 w 4848"/>
                  <a:gd name="T9" fmla="*/ 10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6 w 15"/>
                    <a:gd name="T1" fmla="*/ 10 h 23"/>
                    <a:gd name="T2" fmla="*/ 17 w 15"/>
                    <a:gd name="T3" fmla="*/ 4 h 23"/>
                    <a:gd name="T4" fmla="*/ 15 w 15"/>
                    <a:gd name="T5" fmla="*/ 15 h 23"/>
                    <a:gd name="T6" fmla="*/ 6 w 15"/>
                    <a:gd name="T7" fmla="*/ 10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1 h 23"/>
                    <a:gd name="T2" fmla="*/ 12 w 20"/>
                    <a:gd name="T3" fmla="*/ 3 h 23"/>
                    <a:gd name="T4" fmla="*/ 7 w 20"/>
                    <a:gd name="T5" fmla="*/ 17 h 23"/>
                    <a:gd name="T6" fmla="*/ 3 w 20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7 w 30"/>
                    <a:gd name="T1" fmla="*/ 27 h 42"/>
                    <a:gd name="T2" fmla="*/ 8 w 30"/>
                    <a:gd name="T3" fmla="*/ 17 h 42"/>
                    <a:gd name="T4" fmla="*/ 0 w 30"/>
                    <a:gd name="T5" fmla="*/ 7 h 42"/>
                    <a:gd name="T6" fmla="*/ 17 w 30"/>
                    <a:gd name="T7" fmla="*/ 2 h 42"/>
                    <a:gd name="T8" fmla="*/ 31 w 30"/>
                    <a:gd name="T9" fmla="*/ 19 h 42"/>
                    <a:gd name="T10" fmla="*/ 29 w 30"/>
                    <a:gd name="T11" fmla="*/ 25 h 42"/>
                    <a:gd name="T12" fmla="*/ 17 w 30"/>
                    <a:gd name="T13" fmla="*/ 27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2 h 16"/>
                    <a:gd name="T2" fmla="*/ 3 w 25"/>
                    <a:gd name="T3" fmla="*/ 6 h 16"/>
                    <a:gd name="T4" fmla="*/ 15 w 25"/>
                    <a:gd name="T5" fmla="*/ 0 h 16"/>
                    <a:gd name="T6" fmla="*/ 15 w 25"/>
                    <a:gd name="T7" fmla="*/ 12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0 h 46"/>
                    <a:gd name="T2" fmla="*/ 30 w 65"/>
                    <a:gd name="T3" fmla="*/ 3 h 46"/>
                    <a:gd name="T4" fmla="*/ 42 w 65"/>
                    <a:gd name="T5" fmla="*/ 0 h 46"/>
                    <a:gd name="T6" fmla="*/ 58 w 65"/>
                    <a:gd name="T7" fmla="*/ 10 h 46"/>
                    <a:gd name="T8" fmla="*/ 32 w 65"/>
                    <a:gd name="T9" fmla="*/ 22 h 46"/>
                    <a:gd name="T10" fmla="*/ 12 w 65"/>
                    <a:gd name="T11" fmla="*/ 39 h 46"/>
                    <a:gd name="T12" fmla="*/ 8 w 65"/>
                    <a:gd name="T13" fmla="*/ 17 h 46"/>
                    <a:gd name="T14" fmla="*/ 12 w 65"/>
                    <a:gd name="T15" fmla="*/ 12 h 46"/>
                    <a:gd name="T16" fmla="*/ 14 w 65"/>
                    <a:gd name="T17" fmla="*/ 2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26 h 47"/>
                    <a:gd name="T2" fmla="*/ 18 w 69"/>
                    <a:gd name="T3" fmla="*/ 21 h 47"/>
                    <a:gd name="T4" fmla="*/ 51 w 69"/>
                    <a:gd name="T5" fmla="*/ 1 h 47"/>
                    <a:gd name="T6" fmla="*/ 63 w 69"/>
                    <a:gd name="T7" fmla="*/ 2 h 47"/>
                    <a:gd name="T8" fmla="*/ 49 w 69"/>
                    <a:gd name="T9" fmla="*/ 16 h 47"/>
                    <a:gd name="T10" fmla="*/ 28 w 69"/>
                    <a:gd name="T11" fmla="*/ 27 h 47"/>
                    <a:gd name="T12" fmla="*/ 22 w 69"/>
                    <a:gd name="T13" fmla="*/ 39 h 47"/>
                    <a:gd name="T14" fmla="*/ 16 w 69"/>
                    <a:gd name="T15" fmla="*/ 37 h 47"/>
                    <a:gd name="T16" fmla="*/ 12 w 69"/>
                    <a:gd name="T17" fmla="*/ 32 h 47"/>
                    <a:gd name="T18" fmla="*/ 0 w 69"/>
                    <a:gd name="T19" fmla="*/ 29 h 47"/>
                    <a:gd name="T20" fmla="*/ 0 w 69"/>
                    <a:gd name="T21" fmla="*/ 26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3 h 277"/>
                    <a:gd name="T2" fmla="*/ 36 w 355"/>
                    <a:gd name="T3" fmla="*/ 15 h 277"/>
                    <a:gd name="T4" fmla="*/ 46 w 355"/>
                    <a:gd name="T5" fmla="*/ 25 h 277"/>
                    <a:gd name="T6" fmla="*/ 76 w 355"/>
                    <a:gd name="T7" fmla="*/ 43 h 277"/>
                    <a:gd name="T8" fmla="*/ 92 w 355"/>
                    <a:gd name="T9" fmla="*/ 54 h 277"/>
                    <a:gd name="T10" fmla="*/ 122 w 355"/>
                    <a:gd name="T11" fmla="*/ 81 h 277"/>
                    <a:gd name="T12" fmla="*/ 136 w 355"/>
                    <a:gd name="T13" fmla="*/ 105 h 277"/>
                    <a:gd name="T14" fmla="*/ 148 w 355"/>
                    <a:gd name="T15" fmla="*/ 109 h 277"/>
                    <a:gd name="T16" fmla="*/ 154 w 355"/>
                    <a:gd name="T17" fmla="*/ 123 h 277"/>
                    <a:gd name="T18" fmla="*/ 176 w 355"/>
                    <a:gd name="T19" fmla="*/ 125 h 277"/>
                    <a:gd name="T20" fmla="*/ 170 w 355"/>
                    <a:gd name="T21" fmla="*/ 161 h 277"/>
                    <a:gd name="T22" fmla="*/ 179 w 355"/>
                    <a:gd name="T23" fmla="*/ 184 h 277"/>
                    <a:gd name="T24" fmla="*/ 197 w 355"/>
                    <a:gd name="T25" fmla="*/ 191 h 277"/>
                    <a:gd name="T26" fmla="*/ 215 w 355"/>
                    <a:gd name="T27" fmla="*/ 193 h 277"/>
                    <a:gd name="T28" fmla="*/ 235 w 355"/>
                    <a:gd name="T29" fmla="*/ 199 h 277"/>
                    <a:gd name="T30" fmla="*/ 253 w 355"/>
                    <a:gd name="T31" fmla="*/ 194 h 277"/>
                    <a:gd name="T32" fmla="*/ 271 w 355"/>
                    <a:gd name="T33" fmla="*/ 204 h 277"/>
                    <a:gd name="T34" fmla="*/ 295 w 355"/>
                    <a:gd name="T35" fmla="*/ 211 h 277"/>
                    <a:gd name="T36" fmla="*/ 313 w 355"/>
                    <a:gd name="T37" fmla="*/ 217 h 277"/>
                    <a:gd name="T38" fmla="*/ 351 w 355"/>
                    <a:gd name="T39" fmla="*/ 219 h 277"/>
                    <a:gd name="T40" fmla="*/ 341 w 355"/>
                    <a:gd name="T41" fmla="*/ 226 h 277"/>
                    <a:gd name="T42" fmla="*/ 321 w 355"/>
                    <a:gd name="T43" fmla="*/ 224 h 277"/>
                    <a:gd name="T44" fmla="*/ 299 w 355"/>
                    <a:gd name="T45" fmla="*/ 222 h 277"/>
                    <a:gd name="T46" fmla="*/ 287 w 355"/>
                    <a:gd name="T47" fmla="*/ 219 h 277"/>
                    <a:gd name="T48" fmla="*/ 251 w 355"/>
                    <a:gd name="T49" fmla="*/ 217 h 277"/>
                    <a:gd name="T50" fmla="*/ 233 w 355"/>
                    <a:gd name="T51" fmla="*/ 214 h 277"/>
                    <a:gd name="T52" fmla="*/ 172 w 355"/>
                    <a:gd name="T53" fmla="*/ 199 h 277"/>
                    <a:gd name="T54" fmla="*/ 160 w 355"/>
                    <a:gd name="T55" fmla="*/ 178 h 277"/>
                    <a:gd name="T56" fmla="*/ 126 w 355"/>
                    <a:gd name="T57" fmla="*/ 165 h 277"/>
                    <a:gd name="T58" fmla="*/ 108 w 355"/>
                    <a:gd name="T59" fmla="*/ 153 h 277"/>
                    <a:gd name="T60" fmla="*/ 94 w 355"/>
                    <a:gd name="T61" fmla="*/ 130 h 277"/>
                    <a:gd name="T62" fmla="*/ 68 w 355"/>
                    <a:gd name="T63" fmla="*/ 89 h 277"/>
                    <a:gd name="T64" fmla="*/ 64 w 355"/>
                    <a:gd name="T65" fmla="*/ 84 h 277"/>
                    <a:gd name="T66" fmla="*/ 58 w 355"/>
                    <a:gd name="T67" fmla="*/ 82 h 277"/>
                    <a:gd name="T68" fmla="*/ 54 w 355"/>
                    <a:gd name="T69" fmla="*/ 72 h 277"/>
                    <a:gd name="T70" fmla="*/ 38 w 355"/>
                    <a:gd name="T71" fmla="*/ 48 h 277"/>
                    <a:gd name="T72" fmla="*/ 20 w 355"/>
                    <a:gd name="T73" fmla="*/ 33 h 277"/>
                    <a:gd name="T74" fmla="*/ 4 w 355"/>
                    <a:gd name="T75" fmla="*/ 18 h 277"/>
                    <a:gd name="T76" fmla="*/ 10 w 355"/>
                    <a:gd name="T77" fmla="*/ 2 h 277"/>
                    <a:gd name="T78" fmla="*/ 10 w 355"/>
                    <a:gd name="T79" fmla="*/ 3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54 h 206"/>
                    <a:gd name="T2" fmla="*/ 66 w 156"/>
                    <a:gd name="T3" fmla="*/ 47 h 206"/>
                    <a:gd name="T4" fmla="*/ 68 w 156"/>
                    <a:gd name="T5" fmla="*/ 42 h 206"/>
                    <a:gd name="T6" fmla="*/ 81 w 156"/>
                    <a:gd name="T7" fmla="*/ 36 h 206"/>
                    <a:gd name="T8" fmla="*/ 107 w 156"/>
                    <a:gd name="T9" fmla="*/ 18 h 206"/>
                    <a:gd name="T10" fmla="*/ 113 w 156"/>
                    <a:gd name="T11" fmla="*/ 3 h 206"/>
                    <a:gd name="T12" fmla="*/ 125 w 156"/>
                    <a:gd name="T13" fmla="*/ 0 h 206"/>
                    <a:gd name="T14" fmla="*/ 151 w 156"/>
                    <a:gd name="T15" fmla="*/ 23 h 206"/>
                    <a:gd name="T16" fmla="*/ 147 w 156"/>
                    <a:gd name="T17" fmla="*/ 36 h 206"/>
                    <a:gd name="T18" fmla="*/ 127 w 156"/>
                    <a:gd name="T19" fmla="*/ 52 h 206"/>
                    <a:gd name="T20" fmla="*/ 133 w 156"/>
                    <a:gd name="T21" fmla="*/ 76 h 206"/>
                    <a:gd name="T22" fmla="*/ 143 w 156"/>
                    <a:gd name="T23" fmla="*/ 89 h 206"/>
                    <a:gd name="T24" fmla="*/ 147 w 156"/>
                    <a:gd name="T25" fmla="*/ 104 h 206"/>
                    <a:gd name="T26" fmla="*/ 129 w 156"/>
                    <a:gd name="T27" fmla="*/ 104 h 206"/>
                    <a:gd name="T28" fmla="*/ 117 w 156"/>
                    <a:gd name="T29" fmla="*/ 118 h 206"/>
                    <a:gd name="T30" fmla="*/ 105 w 156"/>
                    <a:gd name="T31" fmla="*/ 126 h 206"/>
                    <a:gd name="T32" fmla="*/ 101 w 156"/>
                    <a:gd name="T33" fmla="*/ 161 h 206"/>
                    <a:gd name="T34" fmla="*/ 89 w 156"/>
                    <a:gd name="T35" fmla="*/ 164 h 206"/>
                    <a:gd name="T36" fmla="*/ 83 w 156"/>
                    <a:gd name="T37" fmla="*/ 167 h 206"/>
                    <a:gd name="T38" fmla="*/ 76 w 156"/>
                    <a:gd name="T39" fmla="*/ 164 h 206"/>
                    <a:gd name="T40" fmla="*/ 72 w 156"/>
                    <a:gd name="T41" fmla="*/ 154 h 206"/>
                    <a:gd name="T42" fmla="*/ 60 w 156"/>
                    <a:gd name="T43" fmla="*/ 151 h 206"/>
                    <a:gd name="T44" fmla="*/ 42 w 156"/>
                    <a:gd name="T45" fmla="*/ 157 h 206"/>
                    <a:gd name="T46" fmla="*/ 28 w 156"/>
                    <a:gd name="T47" fmla="*/ 151 h 206"/>
                    <a:gd name="T48" fmla="*/ 10 w 156"/>
                    <a:gd name="T49" fmla="*/ 120 h 206"/>
                    <a:gd name="T50" fmla="*/ 4 w 156"/>
                    <a:gd name="T51" fmla="*/ 105 h 206"/>
                    <a:gd name="T52" fmla="*/ 0 w 156"/>
                    <a:gd name="T53" fmla="*/ 96 h 206"/>
                    <a:gd name="T54" fmla="*/ 20 w 156"/>
                    <a:gd name="T55" fmla="*/ 78 h 206"/>
                    <a:gd name="T56" fmla="*/ 32 w 156"/>
                    <a:gd name="T57" fmla="*/ 84 h 206"/>
                    <a:gd name="T58" fmla="*/ 34 w 156"/>
                    <a:gd name="T59" fmla="*/ 65 h 206"/>
                    <a:gd name="T60" fmla="*/ 52 w 156"/>
                    <a:gd name="T61" fmla="*/ 57 h 206"/>
                    <a:gd name="T62" fmla="*/ 54 w 156"/>
                    <a:gd name="T63" fmla="*/ 54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27 h 38"/>
                    <a:gd name="T2" fmla="*/ 18 w 109"/>
                    <a:gd name="T3" fmla="*/ 8 h 38"/>
                    <a:gd name="T4" fmla="*/ 46 w 109"/>
                    <a:gd name="T5" fmla="*/ 17 h 38"/>
                    <a:gd name="T6" fmla="*/ 73 w 109"/>
                    <a:gd name="T7" fmla="*/ 12 h 38"/>
                    <a:gd name="T8" fmla="*/ 91 w 109"/>
                    <a:gd name="T9" fmla="*/ 0 h 38"/>
                    <a:gd name="T10" fmla="*/ 77 w 109"/>
                    <a:gd name="T11" fmla="*/ 22 h 38"/>
                    <a:gd name="T12" fmla="*/ 61 w 109"/>
                    <a:gd name="T13" fmla="*/ 32 h 38"/>
                    <a:gd name="T14" fmla="*/ 42 w 109"/>
                    <a:gd name="T15" fmla="*/ 27 h 38"/>
                    <a:gd name="T16" fmla="*/ 14 w 109"/>
                    <a:gd name="T17" fmla="*/ 25 h 38"/>
                    <a:gd name="T18" fmla="*/ 4 w 109"/>
                    <a:gd name="T19" fmla="*/ 27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5 h 104"/>
                    <a:gd name="T2" fmla="*/ 18 w 76"/>
                    <a:gd name="T3" fmla="*/ 0 h 104"/>
                    <a:gd name="T4" fmla="*/ 34 w 76"/>
                    <a:gd name="T5" fmla="*/ 15 h 104"/>
                    <a:gd name="T6" fmla="*/ 61 w 76"/>
                    <a:gd name="T7" fmla="*/ 3 h 104"/>
                    <a:gd name="T8" fmla="*/ 45 w 76"/>
                    <a:gd name="T9" fmla="*/ 27 h 104"/>
                    <a:gd name="T10" fmla="*/ 53 w 76"/>
                    <a:gd name="T11" fmla="*/ 39 h 104"/>
                    <a:gd name="T12" fmla="*/ 57 w 76"/>
                    <a:gd name="T13" fmla="*/ 48 h 104"/>
                    <a:gd name="T14" fmla="*/ 45 w 76"/>
                    <a:gd name="T15" fmla="*/ 60 h 104"/>
                    <a:gd name="T16" fmla="*/ 34 w 76"/>
                    <a:gd name="T17" fmla="*/ 48 h 104"/>
                    <a:gd name="T18" fmla="*/ 22 w 76"/>
                    <a:gd name="T19" fmla="*/ 39 h 104"/>
                    <a:gd name="T20" fmla="*/ 28 w 76"/>
                    <a:gd name="T21" fmla="*/ 55 h 104"/>
                    <a:gd name="T22" fmla="*/ 30 w 76"/>
                    <a:gd name="T23" fmla="*/ 60 h 104"/>
                    <a:gd name="T24" fmla="*/ 20 w 76"/>
                    <a:gd name="T25" fmla="*/ 84 h 104"/>
                    <a:gd name="T26" fmla="*/ 12 w 76"/>
                    <a:gd name="T27" fmla="*/ 82 h 104"/>
                    <a:gd name="T28" fmla="*/ 8 w 76"/>
                    <a:gd name="T29" fmla="*/ 73 h 104"/>
                    <a:gd name="T30" fmla="*/ 0 w 76"/>
                    <a:gd name="T31" fmla="*/ 44 h 104"/>
                    <a:gd name="T32" fmla="*/ 2 w 76"/>
                    <a:gd name="T33" fmla="*/ 24 h 104"/>
                    <a:gd name="T34" fmla="*/ 8 w 76"/>
                    <a:gd name="T35" fmla="*/ 15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2 h 61"/>
                    <a:gd name="T2" fmla="*/ 13 w 37"/>
                    <a:gd name="T3" fmla="*/ 0 h 61"/>
                    <a:gd name="T4" fmla="*/ 15 w 37"/>
                    <a:gd name="T5" fmla="*/ 22 h 61"/>
                    <a:gd name="T6" fmla="*/ 37 w 37"/>
                    <a:gd name="T7" fmla="*/ 31 h 61"/>
                    <a:gd name="T8" fmla="*/ 19 w 37"/>
                    <a:gd name="T9" fmla="*/ 35 h 61"/>
                    <a:gd name="T10" fmla="*/ 5 w 37"/>
                    <a:gd name="T11" fmla="*/ 47 h 61"/>
                    <a:gd name="T12" fmla="*/ 1 w 37"/>
                    <a:gd name="T13" fmla="*/ 27 h 61"/>
                    <a:gd name="T14" fmla="*/ 3 w 37"/>
                    <a:gd name="T15" fmla="*/ 22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8 w 49"/>
                    <a:gd name="T3" fmla="*/ 0 h 29"/>
                    <a:gd name="T4" fmla="*/ 47 w 49"/>
                    <a:gd name="T5" fmla="*/ 13 h 29"/>
                    <a:gd name="T6" fmla="*/ 34 w 49"/>
                    <a:gd name="T7" fmla="*/ 12 h 29"/>
                    <a:gd name="T8" fmla="*/ 3 w 49"/>
                    <a:gd name="T9" fmla="*/ 13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3 h 48"/>
                    <a:gd name="T2" fmla="*/ 15 w 61"/>
                    <a:gd name="T3" fmla="*/ 23 h 48"/>
                    <a:gd name="T4" fmla="*/ 3 w 61"/>
                    <a:gd name="T5" fmla="*/ 19 h 48"/>
                    <a:gd name="T6" fmla="*/ 13 w 61"/>
                    <a:gd name="T7" fmla="*/ 7 h 48"/>
                    <a:gd name="T8" fmla="*/ 25 w 61"/>
                    <a:gd name="T9" fmla="*/ 0 h 48"/>
                    <a:gd name="T10" fmla="*/ 49 w 61"/>
                    <a:gd name="T11" fmla="*/ 9 h 48"/>
                    <a:gd name="T12" fmla="*/ 53 w 61"/>
                    <a:gd name="T13" fmla="*/ 18 h 48"/>
                    <a:gd name="T14" fmla="*/ 61 w 61"/>
                    <a:gd name="T15" fmla="*/ 28 h 48"/>
                    <a:gd name="T16" fmla="*/ 41 w 61"/>
                    <a:gd name="T17" fmla="*/ 33 h 48"/>
                    <a:gd name="T18" fmla="*/ 23 w 61"/>
                    <a:gd name="T19" fmla="*/ 39 h 48"/>
                    <a:gd name="T20" fmla="*/ 21 w 61"/>
                    <a:gd name="T21" fmla="*/ 33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3 h 182"/>
                    <a:gd name="T2" fmla="*/ 36 w 286"/>
                    <a:gd name="T3" fmla="*/ 11 h 182"/>
                    <a:gd name="T4" fmla="*/ 26 w 286"/>
                    <a:gd name="T5" fmla="*/ 25 h 182"/>
                    <a:gd name="T6" fmla="*/ 0 w 286"/>
                    <a:gd name="T7" fmla="*/ 20 h 182"/>
                    <a:gd name="T8" fmla="*/ 10 w 286"/>
                    <a:gd name="T9" fmla="*/ 34 h 182"/>
                    <a:gd name="T10" fmla="*/ 16 w 286"/>
                    <a:gd name="T11" fmla="*/ 51 h 182"/>
                    <a:gd name="T12" fmla="*/ 24 w 286"/>
                    <a:gd name="T13" fmla="*/ 39 h 182"/>
                    <a:gd name="T14" fmla="*/ 30 w 286"/>
                    <a:gd name="T15" fmla="*/ 36 h 182"/>
                    <a:gd name="T16" fmla="*/ 48 w 286"/>
                    <a:gd name="T17" fmla="*/ 46 h 182"/>
                    <a:gd name="T18" fmla="*/ 70 w 286"/>
                    <a:gd name="T19" fmla="*/ 51 h 182"/>
                    <a:gd name="T20" fmla="*/ 88 w 286"/>
                    <a:gd name="T21" fmla="*/ 59 h 182"/>
                    <a:gd name="T22" fmla="*/ 106 w 286"/>
                    <a:gd name="T23" fmla="*/ 84 h 182"/>
                    <a:gd name="T24" fmla="*/ 104 w 286"/>
                    <a:gd name="T25" fmla="*/ 100 h 182"/>
                    <a:gd name="T26" fmla="*/ 98 w 286"/>
                    <a:gd name="T27" fmla="*/ 110 h 182"/>
                    <a:gd name="T28" fmla="*/ 122 w 286"/>
                    <a:gd name="T29" fmla="*/ 105 h 182"/>
                    <a:gd name="T30" fmla="*/ 140 w 286"/>
                    <a:gd name="T31" fmla="*/ 115 h 182"/>
                    <a:gd name="T32" fmla="*/ 168 w 286"/>
                    <a:gd name="T33" fmla="*/ 121 h 182"/>
                    <a:gd name="T34" fmla="*/ 174 w 286"/>
                    <a:gd name="T35" fmla="*/ 120 h 182"/>
                    <a:gd name="T36" fmla="*/ 168 w 286"/>
                    <a:gd name="T37" fmla="*/ 110 h 182"/>
                    <a:gd name="T38" fmla="*/ 178 w 286"/>
                    <a:gd name="T39" fmla="*/ 111 h 182"/>
                    <a:gd name="T40" fmla="*/ 186 w 286"/>
                    <a:gd name="T41" fmla="*/ 97 h 182"/>
                    <a:gd name="T42" fmla="*/ 202 w 286"/>
                    <a:gd name="T43" fmla="*/ 100 h 182"/>
                    <a:gd name="T44" fmla="*/ 214 w 286"/>
                    <a:gd name="T45" fmla="*/ 106 h 182"/>
                    <a:gd name="T46" fmla="*/ 244 w 286"/>
                    <a:gd name="T47" fmla="*/ 138 h 182"/>
                    <a:gd name="T48" fmla="*/ 262 w 286"/>
                    <a:gd name="T49" fmla="*/ 146 h 182"/>
                    <a:gd name="T50" fmla="*/ 284 w 286"/>
                    <a:gd name="T51" fmla="*/ 139 h 182"/>
                    <a:gd name="T52" fmla="*/ 268 w 286"/>
                    <a:gd name="T53" fmla="*/ 131 h 182"/>
                    <a:gd name="T54" fmla="*/ 256 w 286"/>
                    <a:gd name="T55" fmla="*/ 113 h 182"/>
                    <a:gd name="T56" fmla="*/ 250 w 286"/>
                    <a:gd name="T57" fmla="*/ 108 h 182"/>
                    <a:gd name="T58" fmla="*/ 248 w 286"/>
                    <a:gd name="T59" fmla="*/ 100 h 182"/>
                    <a:gd name="T60" fmla="*/ 236 w 286"/>
                    <a:gd name="T61" fmla="*/ 95 h 182"/>
                    <a:gd name="T62" fmla="*/ 240 w 286"/>
                    <a:gd name="T63" fmla="*/ 79 h 182"/>
                    <a:gd name="T64" fmla="*/ 220 w 286"/>
                    <a:gd name="T65" fmla="*/ 70 h 182"/>
                    <a:gd name="T66" fmla="*/ 210 w 286"/>
                    <a:gd name="T67" fmla="*/ 57 h 182"/>
                    <a:gd name="T68" fmla="*/ 190 w 286"/>
                    <a:gd name="T69" fmla="*/ 44 h 182"/>
                    <a:gd name="T70" fmla="*/ 168 w 286"/>
                    <a:gd name="T71" fmla="*/ 31 h 182"/>
                    <a:gd name="T72" fmla="*/ 156 w 286"/>
                    <a:gd name="T73" fmla="*/ 28 h 182"/>
                    <a:gd name="T74" fmla="*/ 120 w 286"/>
                    <a:gd name="T75" fmla="*/ 13 h 182"/>
                    <a:gd name="T76" fmla="*/ 102 w 286"/>
                    <a:gd name="T77" fmla="*/ 3 h 182"/>
                    <a:gd name="T78" fmla="*/ 96 w 286"/>
                    <a:gd name="T79" fmla="*/ 0 h 182"/>
                    <a:gd name="T80" fmla="*/ 70 w 286"/>
                    <a:gd name="T81" fmla="*/ 8 h 182"/>
                    <a:gd name="T82" fmla="*/ 56 w 286"/>
                    <a:gd name="T83" fmla="*/ 26 h 182"/>
                    <a:gd name="T84" fmla="*/ 46 w 286"/>
                    <a:gd name="T85" fmla="*/ 23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48 h 78"/>
                    <a:gd name="T2" fmla="*/ 27 w 78"/>
                    <a:gd name="T3" fmla="*/ 49 h 78"/>
                    <a:gd name="T4" fmla="*/ 45 w 78"/>
                    <a:gd name="T5" fmla="*/ 39 h 78"/>
                    <a:gd name="T6" fmla="*/ 57 w 78"/>
                    <a:gd name="T7" fmla="*/ 25 h 78"/>
                    <a:gd name="T8" fmla="*/ 43 w 78"/>
                    <a:gd name="T9" fmla="*/ 11 h 78"/>
                    <a:gd name="T10" fmla="*/ 43 w 78"/>
                    <a:gd name="T11" fmla="*/ 3 h 78"/>
                    <a:gd name="T12" fmla="*/ 71 w 78"/>
                    <a:gd name="T13" fmla="*/ 21 h 78"/>
                    <a:gd name="T14" fmla="*/ 67 w 78"/>
                    <a:gd name="T15" fmla="*/ 44 h 78"/>
                    <a:gd name="T16" fmla="*/ 33 w 78"/>
                    <a:gd name="T17" fmla="*/ 64 h 78"/>
                    <a:gd name="T18" fmla="*/ 9 w 78"/>
                    <a:gd name="T19" fmla="*/ 54 h 78"/>
                    <a:gd name="T20" fmla="*/ 3 w 78"/>
                    <a:gd name="T21" fmla="*/ 51 h 78"/>
                    <a:gd name="T22" fmla="*/ 1 w 78"/>
                    <a:gd name="T23" fmla="*/ 4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3 h 18"/>
                    <a:gd name="T2" fmla="*/ 3 w 17"/>
                    <a:gd name="T3" fmla="*/ 11 h 18"/>
                    <a:gd name="T4" fmla="*/ 3 w 17"/>
                    <a:gd name="T5" fmla="*/ 3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2 h 22"/>
                    <a:gd name="T2" fmla="*/ 14 w 26"/>
                    <a:gd name="T3" fmla="*/ 0 h 22"/>
                    <a:gd name="T4" fmla="*/ 14 w 26"/>
                    <a:gd name="T5" fmla="*/ 19 h 22"/>
                    <a:gd name="T6" fmla="*/ 8 w 26"/>
                    <a:gd name="T7" fmla="*/ 12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0 h 15"/>
                    <a:gd name="T2" fmla="*/ 16 w 20"/>
                    <a:gd name="T3" fmla="*/ 2 h 15"/>
                    <a:gd name="T4" fmla="*/ 9 w 20"/>
                    <a:gd name="T5" fmla="*/ 10 h 15"/>
                    <a:gd name="T6" fmla="*/ 7 w 20"/>
                    <a:gd name="T7" fmla="*/ 10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0 h 15"/>
                    <a:gd name="T2" fmla="*/ 14 w 20"/>
                    <a:gd name="T3" fmla="*/ 2 h 15"/>
                    <a:gd name="T4" fmla="*/ 14 w 20"/>
                    <a:gd name="T5" fmla="*/ 11 h 15"/>
                    <a:gd name="T6" fmla="*/ 7 w 20"/>
                    <a:gd name="T7" fmla="*/ 10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41 h 80"/>
                    <a:gd name="T2" fmla="*/ 14 w 80"/>
                    <a:gd name="T3" fmla="*/ 20 h 80"/>
                    <a:gd name="T4" fmla="*/ 26 w 80"/>
                    <a:gd name="T5" fmla="*/ 17 h 80"/>
                    <a:gd name="T6" fmla="*/ 48 w 80"/>
                    <a:gd name="T7" fmla="*/ 15 h 80"/>
                    <a:gd name="T8" fmla="*/ 58 w 80"/>
                    <a:gd name="T9" fmla="*/ 0 h 80"/>
                    <a:gd name="T10" fmla="*/ 80 w 80"/>
                    <a:gd name="T11" fmla="*/ 33 h 80"/>
                    <a:gd name="T12" fmla="*/ 70 w 80"/>
                    <a:gd name="T13" fmla="*/ 46 h 80"/>
                    <a:gd name="T14" fmla="*/ 54 w 80"/>
                    <a:gd name="T15" fmla="*/ 51 h 80"/>
                    <a:gd name="T16" fmla="*/ 48 w 80"/>
                    <a:gd name="T17" fmla="*/ 66 h 80"/>
                    <a:gd name="T18" fmla="*/ 32 w 80"/>
                    <a:gd name="T19" fmla="*/ 56 h 80"/>
                    <a:gd name="T20" fmla="*/ 38 w 80"/>
                    <a:gd name="T21" fmla="*/ 43 h 80"/>
                    <a:gd name="T22" fmla="*/ 30 w 80"/>
                    <a:gd name="T23" fmla="*/ 23 h 80"/>
                    <a:gd name="T24" fmla="*/ 20 w 80"/>
                    <a:gd name="T25" fmla="*/ 40 h 80"/>
                    <a:gd name="T26" fmla="*/ 8 w 80"/>
                    <a:gd name="T27" fmla="*/ 46 h 80"/>
                    <a:gd name="T28" fmla="*/ 0 w 80"/>
                    <a:gd name="T29" fmla="*/ 41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78 h 174"/>
                    <a:gd name="T2" fmla="*/ 26 w 94"/>
                    <a:gd name="T3" fmla="*/ 104 h 174"/>
                    <a:gd name="T4" fmla="*/ 32 w 94"/>
                    <a:gd name="T5" fmla="*/ 88 h 174"/>
                    <a:gd name="T6" fmla="*/ 52 w 94"/>
                    <a:gd name="T7" fmla="*/ 82 h 174"/>
                    <a:gd name="T8" fmla="*/ 46 w 94"/>
                    <a:gd name="T9" fmla="*/ 101 h 174"/>
                    <a:gd name="T10" fmla="*/ 66 w 94"/>
                    <a:gd name="T11" fmla="*/ 103 h 174"/>
                    <a:gd name="T12" fmla="*/ 76 w 94"/>
                    <a:gd name="T13" fmla="*/ 116 h 174"/>
                    <a:gd name="T14" fmla="*/ 58 w 94"/>
                    <a:gd name="T15" fmla="*/ 121 h 174"/>
                    <a:gd name="T16" fmla="*/ 74 w 94"/>
                    <a:gd name="T17" fmla="*/ 142 h 174"/>
                    <a:gd name="T18" fmla="*/ 84 w 94"/>
                    <a:gd name="T19" fmla="*/ 126 h 174"/>
                    <a:gd name="T20" fmla="*/ 82 w 94"/>
                    <a:gd name="T21" fmla="*/ 91 h 174"/>
                    <a:gd name="T22" fmla="*/ 60 w 94"/>
                    <a:gd name="T23" fmla="*/ 87 h 174"/>
                    <a:gd name="T24" fmla="*/ 50 w 94"/>
                    <a:gd name="T25" fmla="*/ 67 h 174"/>
                    <a:gd name="T26" fmla="*/ 34 w 94"/>
                    <a:gd name="T27" fmla="*/ 67 h 174"/>
                    <a:gd name="T28" fmla="*/ 30 w 94"/>
                    <a:gd name="T29" fmla="*/ 57 h 174"/>
                    <a:gd name="T30" fmla="*/ 42 w 94"/>
                    <a:gd name="T31" fmla="*/ 34 h 174"/>
                    <a:gd name="T32" fmla="*/ 30 w 94"/>
                    <a:gd name="T33" fmla="*/ 0 h 174"/>
                    <a:gd name="T34" fmla="*/ 18 w 94"/>
                    <a:gd name="T35" fmla="*/ 18 h 174"/>
                    <a:gd name="T36" fmla="*/ 4 w 94"/>
                    <a:gd name="T37" fmla="*/ 38 h 174"/>
                    <a:gd name="T38" fmla="*/ 14 w 94"/>
                    <a:gd name="T39" fmla="*/ 62 h 174"/>
                    <a:gd name="T40" fmla="*/ 14 w 94"/>
                    <a:gd name="T41" fmla="*/ 78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0 h 50"/>
                    <a:gd name="T2" fmla="*/ 12 w 32"/>
                    <a:gd name="T3" fmla="*/ 0 h 50"/>
                    <a:gd name="T4" fmla="*/ 20 w 32"/>
                    <a:gd name="T5" fmla="*/ 13 h 50"/>
                    <a:gd name="T6" fmla="*/ 22 w 32"/>
                    <a:gd name="T7" fmla="*/ 20 h 50"/>
                    <a:gd name="T8" fmla="*/ 28 w 32"/>
                    <a:gd name="T9" fmla="*/ 21 h 50"/>
                    <a:gd name="T10" fmla="*/ 32 w 32"/>
                    <a:gd name="T11" fmla="*/ 31 h 50"/>
                    <a:gd name="T12" fmla="*/ 18 w 32"/>
                    <a:gd name="T13" fmla="*/ 41 h 50"/>
                    <a:gd name="T14" fmla="*/ 6 w 32"/>
                    <a:gd name="T15" fmla="*/ 20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36 h 50"/>
                    <a:gd name="T2" fmla="*/ 23 w 43"/>
                    <a:gd name="T3" fmla="*/ 16 h 50"/>
                    <a:gd name="T4" fmla="*/ 38 w 43"/>
                    <a:gd name="T5" fmla="*/ 0 h 50"/>
                    <a:gd name="T6" fmla="*/ 25 w 43"/>
                    <a:gd name="T7" fmla="*/ 23 h 50"/>
                    <a:gd name="T8" fmla="*/ 2 w 43"/>
                    <a:gd name="T9" fmla="*/ 41 h 50"/>
                    <a:gd name="T10" fmla="*/ 0 w 43"/>
                    <a:gd name="T11" fmla="*/ 36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31 w 471"/>
                    <a:gd name="T1" fmla="*/ 436 h 281"/>
                    <a:gd name="T2" fmla="*/ 36 w 471"/>
                    <a:gd name="T3" fmla="*/ 390 h 281"/>
                    <a:gd name="T4" fmla="*/ 33 w 471"/>
                    <a:gd name="T5" fmla="*/ 382 h 281"/>
                    <a:gd name="T6" fmla="*/ 24 w 471"/>
                    <a:gd name="T7" fmla="*/ 340 h 281"/>
                    <a:gd name="T8" fmla="*/ 6 w 471"/>
                    <a:gd name="T9" fmla="*/ 335 h 281"/>
                    <a:gd name="T10" fmla="*/ 0 w 471"/>
                    <a:gd name="T11" fmla="*/ 298 h 281"/>
                    <a:gd name="T12" fmla="*/ 18 w 471"/>
                    <a:gd name="T13" fmla="*/ 281 h 281"/>
                    <a:gd name="T14" fmla="*/ 9 w 471"/>
                    <a:gd name="T15" fmla="*/ 257 h 281"/>
                    <a:gd name="T16" fmla="*/ 3 w 471"/>
                    <a:gd name="T17" fmla="*/ 249 h 281"/>
                    <a:gd name="T18" fmla="*/ 42 w 471"/>
                    <a:gd name="T19" fmla="*/ 187 h 281"/>
                    <a:gd name="T20" fmla="*/ 65 w 471"/>
                    <a:gd name="T21" fmla="*/ 150 h 281"/>
                    <a:gd name="T22" fmla="*/ 63 w 471"/>
                    <a:gd name="T23" fmla="*/ 109 h 281"/>
                    <a:gd name="T24" fmla="*/ 36 w 471"/>
                    <a:gd name="T25" fmla="*/ 67 h 281"/>
                    <a:gd name="T26" fmla="*/ 30 w 471"/>
                    <a:gd name="T27" fmla="*/ 50 h 281"/>
                    <a:gd name="T28" fmla="*/ 39 w 471"/>
                    <a:gd name="T29" fmla="*/ 56 h 281"/>
                    <a:gd name="T30" fmla="*/ 71 w 471"/>
                    <a:gd name="T31" fmla="*/ 55 h 281"/>
                    <a:gd name="T32" fmla="*/ 95 w 471"/>
                    <a:gd name="T33" fmla="*/ 17 h 281"/>
                    <a:gd name="T34" fmla="*/ 122 w 471"/>
                    <a:gd name="T35" fmla="*/ 0 h 281"/>
                    <a:gd name="T36" fmla="*/ 131 w 471"/>
                    <a:gd name="T37" fmla="*/ 3 h 281"/>
                    <a:gd name="T38" fmla="*/ 137 w 471"/>
                    <a:gd name="T39" fmla="*/ 14 h 281"/>
                    <a:gd name="T40" fmla="*/ 146 w 471"/>
                    <a:gd name="T41" fmla="*/ 8 h 281"/>
                    <a:gd name="T42" fmla="*/ 164 w 471"/>
                    <a:gd name="T43" fmla="*/ 12 h 281"/>
                    <a:gd name="T44" fmla="*/ 173 w 471"/>
                    <a:gd name="T45" fmla="*/ 14 h 281"/>
                    <a:gd name="T46" fmla="*/ 210 w 471"/>
                    <a:gd name="T47" fmla="*/ 22 h 281"/>
                    <a:gd name="T48" fmla="*/ 231 w 471"/>
                    <a:gd name="T49" fmla="*/ 37 h 281"/>
                    <a:gd name="T50" fmla="*/ 249 w 471"/>
                    <a:gd name="T51" fmla="*/ 26 h 281"/>
                    <a:gd name="T52" fmla="*/ 257 w 471"/>
                    <a:gd name="T53" fmla="*/ 22 h 281"/>
                    <a:gd name="T54" fmla="*/ 290 w 471"/>
                    <a:gd name="T55" fmla="*/ 22 h 281"/>
                    <a:gd name="T56" fmla="*/ 314 w 471"/>
                    <a:gd name="T57" fmla="*/ 50 h 281"/>
                    <a:gd name="T58" fmla="*/ 344 w 471"/>
                    <a:gd name="T59" fmla="*/ 92 h 281"/>
                    <a:gd name="T60" fmla="*/ 365 w 471"/>
                    <a:gd name="T61" fmla="*/ 109 h 281"/>
                    <a:gd name="T62" fmla="*/ 382 w 471"/>
                    <a:gd name="T63" fmla="*/ 106 h 281"/>
                    <a:gd name="T64" fmla="*/ 402 w 471"/>
                    <a:gd name="T65" fmla="*/ 101 h 281"/>
                    <a:gd name="T66" fmla="*/ 432 w 471"/>
                    <a:gd name="T67" fmla="*/ 111 h 281"/>
                    <a:gd name="T68" fmla="*/ 446 w 471"/>
                    <a:gd name="T69" fmla="*/ 126 h 281"/>
                    <a:gd name="T70" fmla="*/ 458 w 471"/>
                    <a:gd name="T71" fmla="*/ 140 h 281"/>
                    <a:gd name="T72" fmla="*/ 473 w 471"/>
                    <a:gd name="T73" fmla="*/ 173 h 281"/>
                    <a:gd name="T74" fmla="*/ 479 w 471"/>
                    <a:gd name="T75" fmla="*/ 187 h 281"/>
                    <a:gd name="T76" fmla="*/ 482 w 471"/>
                    <a:gd name="T77" fmla="*/ 195 h 281"/>
                    <a:gd name="T78" fmla="*/ 461 w 471"/>
                    <a:gd name="T79" fmla="*/ 221 h 281"/>
                    <a:gd name="T80" fmla="*/ 479 w 471"/>
                    <a:gd name="T81" fmla="*/ 220 h 281"/>
                    <a:gd name="T82" fmla="*/ 509 w 471"/>
                    <a:gd name="T83" fmla="*/ 242 h 281"/>
                    <a:gd name="T84" fmla="*/ 542 w 471"/>
                    <a:gd name="T85" fmla="*/ 245 h 281"/>
                    <a:gd name="T86" fmla="*/ 566 w 471"/>
                    <a:gd name="T87" fmla="*/ 262 h 281"/>
                    <a:gd name="T88" fmla="*/ 569 w 471"/>
                    <a:gd name="T89" fmla="*/ 268 h 281"/>
                    <a:gd name="T90" fmla="*/ 569 w 471"/>
                    <a:gd name="T91" fmla="*/ 274 h 281"/>
                    <a:gd name="T92" fmla="*/ 586 w 471"/>
                    <a:gd name="T93" fmla="*/ 268 h 281"/>
                    <a:gd name="T94" fmla="*/ 595 w 471"/>
                    <a:gd name="T95" fmla="*/ 267 h 281"/>
                    <a:gd name="T96" fmla="*/ 653 w 471"/>
                    <a:gd name="T97" fmla="*/ 288 h 281"/>
                    <a:gd name="T98" fmla="*/ 665 w 471"/>
                    <a:gd name="T99" fmla="*/ 310 h 281"/>
                    <a:gd name="T100" fmla="*/ 692 w 471"/>
                    <a:gd name="T101" fmla="*/ 313 h 281"/>
                    <a:gd name="T102" fmla="*/ 701 w 471"/>
                    <a:gd name="T103" fmla="*/ 335 h 281"/>
                    <a:gd name="T104" fmla="*/ 671 w 471"/>
                    <a:gd name="T105" fmla="*/ 402 h 281"/>
                    <a:gd name="T106" fmla="*/ 647 w 471"/>
                    <a:gd name="T107" fmla="*/ 438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5 h 844"/>
                    <a:gd name="T2" fmla="*/ 502 w 984"/>
                    <a:gd name="T3" fmla="*/ 28 h 844"/>
                    <a:gd name="T4" fmla="*/ 550 w 984"/>
                    <a:gd name="T5" fmla="*/ 31 h 844"/>
                    <a:gd name="T6" fmla="*/ 578 w 984"/>
                    <a:gd name="T7" fmla="*/ 107 h 844"/>
                    <a:gd name="T8" fmla="*/ 586 w 984"/>
                    <a:gd name="T9" fmla="*/ 74 h 844"/>
                    <a:gd name="T10" fmla="*/ 606 w 984"/>
                    <a:gd name="T11" fmla="*/ 57 h 844"/>
                    <a:gd name="T12" fmla="*/ 642 w 984"/>
                    <a:gd name="T13" fmla="*/ 103 h 844"/>
                    <a:gd name="T14" fmla="*/ 682 w 984"/>
                    <a:gd name="T15" fmla="*/ 80 h 844"/>
                    <a:gd name="T16" fmla="*/ 706 w 984"/>
                    <a:gd name="T17" fmla="*/ 71 h 844"/>
                    <a:gd name="T18" fmla="*/ 762 w 984"/>
                    <a:gd name="T19" fmla="*/ 2 h 844"/>
                    <a:gd name="T20" fmla="*/ 798 w 984"/>
                    <a:gd name="T21" fmla="*/ 57 h 844"/>
                    <a:gd name="T22" fmla="*/ 798 w 984"/>
                    <a:gd name="T23" fmla="*/ 107 h 844"/>
                    <a:gd name="T24" fmla="*/ 790 w 984"/>
                    <a:gd name="T25" fmla="*/ 130 h 844"/>
                    <a:gd name="T26" fmla="*/ 766 w 984"/>
                    <a:gd name="T27" fmla="*/ 133 h 844"/>
                    <a:gd name="T28" fmla="*/ 762 w 984"/>
                    <a:gd name="T29" fmla="*/ 153 h 844"/>
                    <a:gd name="T30" fmla="*/ 802 w 984"/>
                    <a:gd name="T31" fmla="*/ 185 h 844"/>
                    <a:gd name="T32" fmla="*/ 786 w 984"/>
                    <a:gd name="T33" fmla="*/ 264 h 844"/>
                    <a:gd name="T34" fmla="*/ 830 w 984"/>
                    <a:gd name="T35" fmla="*/ 339 h 844"/>
                    <a:gd name="T36" fmla="*/ 854 w 984"/>
                    <a:gd name="T37" fmla="*/ 369 h 844"/>
                    <a:gd name="T38" fmla="*/ 830 w 984"/>
                    <a:gd name="T39" fmla="*/ 369 h 844"/>
                    <a:gd name="T40" fmla="*/ 746 w 984"/>
                    <a:gd name="T41" fmla="*/ 310 h 844"/>
                    <a:gd name="T42" fmla="*/ 678 w 984"/>
                    <a:gd name="T43" fmla="*/ 330 h 844"/>
                    <a:gd name="T44" fmla="*/ 590 w 984"/>
                    <a:gd name="T45" fmla="*/ 362 h 844"/>
                    <a:gd name="T46" fmla="*/ 642 w 984"/>
                    <a:gd name="T47" fmla="*/ 474 h 844"/>
                    <a:gd name="T48" fmla="*/ 710 w 984"/>
                    <a:gd name="T49" fmla="*/ 500 h 844"/>
                    <a:gd name="T50" fmla="*/ 738 w 984"/>
                    <a:gd name="T51" fmla="*/ 451 h 844"/>
                    <a:gd name="T52" fmla="*/ 774 w 984"/>
                    <a:gd name="T53" fmla="*/ 467 h 844"/>
                    <a:gd name="T54" fmla="*/ 766 w 984"/>
                    <a:gd name="T55" fmla="*/ 517 h 844"/>
                    <a:gd name="T56" fmla="*/ 802 w 984"/>
                    <a:gd name="T57" fmla="*/ 549 h 844"/>
                    <a:gd name="T58" fmla="*/ 838 w 984"/>
                    <a:gd name="T59" fmla="*/ 539 h 844"/>
                    <a:gd name="T60" fmla="*/ 922 w 984"/>
                    <a:gd name="T61" fmla="*/ 661 h 844"/>
                    <a:gd name="T62" fmla="*/ 942 w 984"/>
                    <a:gd name="T63" fmla="*/ 677 h 844"/>
                    <a:gd name="T64" fmla="*/ 874 w 984"/>
                    <a:gd name="T65" fmla="*/ 664 h 844"/>
                    <a:gd name="T66" fmla="*/ 830 w 984"/>
                    <a:gd name="T67" fmla="*/ 621 h 844"/>
                    <a:gd name="T68" fmla="*/ 778 w 984"/>
                    <a:gd name="T69" fmla="*/ 582 h 844"/>
                    <a:gd name="T70" fmla="*/ 702 w 984"/>
                    <a:gd name="T71" fmla="*/ 543 h 844"/>
                    <a:gd name="T72" fmla="*/ 614 w 984"/>
                    <a:gd name="T73" fmla="*/ 530 h 844"/>
                    <a:gd name="T74" fmla="*/ 506 w 984"/>
                    <a:gd name="T75" fmla="*/ 487 h 844"/>
                    <a:gd name="T76" fmla="*/ 462 w 984"/>
                    <a:gd name="T77" fmla="*/ 415 h 844"/>
                    <a:gd name="T78" fmla="*/ 430 w 984"/>
                    <a:gd name="T79" fmla="*/ 379 h 844"/>
                    <a:gd name="T80" fmla="*/ 382 w 984"/>
                    <a:gd name="T81" fmla="*/ 353 h 844"/>
                    <a:gd name="T82" fmla="*/ 342 w 984"/>
                    <a:gd name="T83" fmla="*/ 303 h 844"/>
                    <a:gd name="T84" fmla="*/ 354 w 984"/>
                    <a:gd name="T85" fmla="*/ 339 h 844"/>
                    <a:gd name="T86" fmla="*/ 418 w 984"/>
                    <a:gd name="T87" fmla="*/ 405 h 844"/>
                    <a:gd name="T88" fmla="*/ 422 w 984"/>
                    <a:gd name="T89" fmla="*/ 431 h 844"/>
                    <a:gd name="T90" fmla="*/ 394 w 984"/>
                    <a:gd name="T91" fmla="*/ 408 h 844"/>
                    <a:gd name="T92" fmla="*/ 354 w 984"/>
                    <a:gd name="T93" fmla="*/ 382 h 844"/>
                    <a:gd name="T94" fmla="*/ 314 w 984"/>
                    <a:gd name="T95" fmla="*/ 330 h 844"/>
                    <a:gd name="T96" fmla="*/ 266 w 984"/>
                    <a:gd name="T97" fmla="*/ 284 h 844"/>
                    <a:gd name="T98" fmla="*/ 210 w 984"/>
                    <a:gd name="T99" fmla="*/ 257 h 844"/>
                    <a:gd name="T100" fmla="*/ 154 w 984"/>
                    <a:gd name="T101" fmla="*/ 195 h 844"/>
                    <a:gd name="T102" fmla="*/ 66 w 984"/>
                    <a:gd name="T103" fmla="*/ 54 h 844"/>
                    <a:gd name="T104" fmla="*/ 34 w 984"/>
                    <a:gd name="T105" fmla="*/ 31 h 844"/>
                    <a:gd name="T106" fmla="*/ 46 w 984"/>
                    <a:gd name="T107" fmla="*/ 18 h 844"/>
                    <a:gd name="T108" fmla="*/ 102 w 984"/>
                    <a:gd name="T109" fmla="*/ 57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3 h 48"/>
                    <a:gd name="T2" fmla="*/ 10 w 36"/>
                    <a:gd name="T3" fmla="*/ 39 h 48"/>
                    <a:gd name="T4" fmla="*/ 6 w 36"/>
                    <a:gd name="T5" fmla="*/ 23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4 h 37"/>
                    <a:gd name="T2" fmla="*/ 13 w 36"/>
                    <a:gd name="T3" fmla="*/ 1 h 37"/>
                    <a:gd name="T4" fmla="*/ 38 w 36"/>
                    <a:gd name="T5" fmla="*/ 13 h 37"/>
                    <a:gd name="T6" fmla="*/ 8 w 36"/>
                    <a:gd name="T7" fmla="*/ 13 h 37"/>
                    <a:gd name="T8" fmla="*/ 0 w 36"/>
                    <a:gd name="T9" fmla="*/ 4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1 h 96"/>
                    <a:gd name="T2" fmla="*/ 28 w 170"/>
                    <a:gd name="T3" fmla="*/ 21 h 96"/>
                    <a:gd name="T4" fmla="*/ 56 w 170"/>
                    <a:gd name="T5" fmla="*/ 18 h 96"/>
                    <a:gd name="T6" fmla="*/ 80 w 170"/>
                    <a:gd name="T7" fmla="*/ 8 h 96"/>
                    <a:gd name="T8" fmla="*/ 64 w 170"/>
                    <a:gd name="T9" fmla="*/ 21 h 96"/>
                    <a:gd name="T10" fmla="*/ 125 w 170"/>
                    <a:gd name="T11" fmla="*/ 41 h 96"/>
                    <a:gd name="T12" fmla="*/ 161 w 170"/>
                    <a:gd name="T13" fmla="*/ 55 h 96"/>
                    <a:gd name="T14" fmla="*/ 117 w 170"/>
                    <a:gd name="T15" fmla="*/ 65 h 96"/>
                    <a:gd name="T16" fmla="*/ 89 w 170"/>
                    <a:gd name="T17" fmla="*/ 48 h 96"/>
                    <a:gd name="T18" fmla="*/ 76 w 170"/>
                    <a:gd name="T19" fmla="*/ 45 h 96"/>
                    <a:gd name="T20" fmla="*/ 24 w 170"/>
                    <a:gd name="T21" fmla="*/ 35 h 96"/>
                    <a:gd name="T22" fmla="*/ 0 w 170"/>
                    <a:gd name="T23" fmla="*/ 41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3 h 44"/>
                    <a:gd name="T4" fmla="*/ 88 w 138"/>
                    <a:gd name="T5" fmla="*/ 20 h 44"/>
                    <a:gd name="T6" fmla="*/ 112 w 138"/>
                    <a:gd name="T7" fmla="*/ 17 h 44"/>
                    <a:gd name="T8" fmla="*/ 108 w 138"/>
                    <a:gd name="T9" fmla="*/ 37 h 44"/>
                    <a:gd name="T10" fmla="*/ 64 w 138"/>
                    <a:gd name="T11" fmla="*/ 34 h 44"/>
                    <a:gd name="T12" fmla="*/ 0 w 138"/>
                    <a:gd name="T13" fmla="*/ 30 h 44"/>
                    <a:gd name="T14" fmla="*/ 28 w 138"/>
                    <a:gd name="T15" fmla="*/ 17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0 h 42"/>
                    <a:gd name="T2" fmla="*/ 36 w 57"/>
                    <a:gd name="T3" fmla="*/ 11 h 42"/>
                    <a:gd name="T4" fmla="*/ 17 w 57"/>
                    <a:gd name="T5" fmla="*/ 20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8 w 39"/>
                    <a:gd name="T1" fmla="*/ 27 h 52"/>
                    <a:gd name="T2" fmla="*/ 18 w 39"/>
                    <a:gd name="T3" fmla="*/ 0 h 52"/>
                    <a:gd name="T4" fmla="*/ 18 w 39"/>
                    <a:gd name="T5" fmla="*/ 27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7 h 80"/>
                    <a:gd name="T2" fmla="*/ 20 w 44"/>
                    <a:gd name="T3" fmla="*/ 27 h 80"/>
                    <a:gd name="T4" fmla="*/ 25 w 44"/>
                    <a:gd name="T5" fmla="*/ 40 h 80"/>
                    <a:gd name="T6" fmla="*/ 37 w 44"/>
                    <a:gd name="T7" fmla="*/ 44 h 80"/>
                    <a:gd name="T8" fmla="*/ 25 w 44"/>
                    <a:gd name="T9" fmla="*/ 60 h 80"/>
                    <a:gd name="T10" fmla="*/ 0 w 44"/>
                    <a:gd name="T11" fmla="*/ 17 h 80"/>
                    <a:gd name="T12" fmla="*/ 4 w 44"/>
                    <a:gd name="T13" fmla="*/ 7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327 w 323"/>
                    <a:gd name="T1" fmla="*/ 2 h 64"/>
                    <a:gd name="T2" fmla="*/ 343 w 323"/>
                    <a:gd name="T3" fmla="*/ 13 h 64"/>
                    <a:gd name="T4" fmla="*/ 349 w 323"/>
                    <a:gd name="T5" fmla="*/ 0 h 64"/>
                    <a:gd name="T6" fmla="*/ 394 w 323"/>
                    <a:gd name="T7" fmla="*/ 0 h 64"/>
                    <a:gd name="T8" fmla="*/ 427 w 323"/>
                    <a:gd name="T9" fmla="*/ 27 h 64"/>
                    <a:gd name="T10" fmla="*/ 474 w 323"/>
                    <a:gd name="T11" fmla="*/ 16 h 64"/>
                    <a:gd name="T12" fmla="*/ 467 w 323"/>
                    <a:gd name="T13" fmla="*/ 45 h 64"/>
                    <a:gd name="T14" fmla="*/ 443 w 323"/>
                    <a:gd name="T15" fmla="*/ 72 h 64"/>
                    <a:gd name="T16" fmla="*/ 438 w 323"/>
                    <a:gd name="T17" fmla="*/ 45 h 64"/>
                    <a:gd name="T18" fmla="*/ 427 w 323"/>
                    <a:gd name="T19" fmla="*/ 48 h 64"/>
                    <a:gd name="T20" fmla="*/ 415 w 323"/>
                    <a:gd name="T21" fmla="*/ 45 h 64"/>
                    <a:gd name="T22" fmla="*/ 391 w 323"/>
                    <a:gd name="T23" fmla="*/ 33 h 64"/>
                    <a:gd name="T24" fmla="*/ 339 w 323"/>
                    <a:gd name="T25" fmla="*/ 59 h 64"/>
                    <a:gd name="T26" fmla="*/ 299 w 323"/>
                    <a:gd name="T27" fmla="*/ 69 h 64"/>
                    <a:gd name="T28" fmla="*/ 315 w 323"/>
                    <a:gd name="T29" fmla="*/ 89 h 64"/>
                    <a:gd name="T30" fmla="*/ 279 w 323"/>
                    <a:gd name="T31" fmla="*/ 98 h 64"/>
                    <a:gd name="T32" fmla="*/ 251 w 323"/>
                    <a:gd name="T33" fmla="*/ 95 h 64"/>
                    <a:gd name="T34" fmla="*/ 263 w 323"/>
                    <a:gd name="T35" fmla="*/ 89 h 64"/>
                    <a:gd name="T36" fmla="*/ 254 w 323"/>
                    <a:gd name="T37" fmla="*/ 63 h 64"/>
                    <a:gd name="T38" fmla="*/ 251 w 323"/>
                    <a:gd name="T39" fmla="*/ 48 h 64"/>
                    <a:gd name="T40" fmla="*/ 235 w 323"/>
                    <a:gd name="T41" fmla="*/ 36 h 64"/>
                    <a:gd name="T42" fmla="*/ 211 w 323"/>
                    <a:gd name="T43" fmla="*/ 42 h 64"/>
                    <a:gd name="T44" fmla="*/ 199 w 323"/>
                    <a:gd name="T45" fmla="*/ 42 h 64"/>
                    <a:gd name="T46" fmla="*/ 183 w 323"/>
                    <a:gd name="T47" fmla="*/ 39 h 64"/>
                    <a:gd name="T48" fmla="*/ 123 w 323"/>
                    <a:gd name="T49" fmla="*/ 3 h 64"/>
                    <a:gd name="T50" fmla="*/ 88 w 323"/>
                    <a:gd name="T51" fmla="*/ 22 h 64"/>
                    <a:gd name="T52" fmla="*/ 1 w 323"/>
                    <a:gd name="T53" fmla="*/ 0 h 64"/>
                    <a:gd name="T54" fmla="*/ 327 w 323"/>
                    <a:gd name="T55" fmla="*/ 2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56 w 300"/>
                    <a:gd name="T1" fmla="*/ 49 h 31"/>
                    <a:gd name="T2" fmla="*/ 45 w 300"/>
                    <a:gd name="T3" fmla="*/ 2 h 31"/>
                    <a:gd name="T4" fmla="*/ 424 w 300"/>
                    <a:gd name="T5" fmla="*/ 0 h 31"/>
                    <a:gd name="T6" fmla="*/ 440 w 300"/>
                    <a:gd name="T7" fmla="*/ 22 h 31"/>
                    <a:gd name="T8" fmla="*/ 392 w 300"/>
                    <a:gd name="T9" fmla="*/ 25 h 31"/>
                    <a:gd name="T10" fmla="*/ 156 w 300"/>
                    <a:gd name="T11" fmla="*/ 49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2 h 29"/>
                    <a:gd name="T2" fmla="*/ 12 w 41"/>
                    <a:gd name="T3" fmla="*/ 25 h 29"/>
                    <a:gd name="T4" fmla="*/ 0 w 41"/>
                    <a:gd name="T5" fmla="*/ 22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171 w 436"/>
                    <a:gd name="T1" fmla="*/ 2 h 152"/>
                    <a:gd name="T2" fmla="*/ 1022 w 436"/>
                    <a:gd name="T3" fmla="*/ 0 h 152"/>
                    <a:gd name="T4" fmla="*/ 975 w 436"/>
                    <a:gd name="T5" fmla="*/ 132 h 152"/>
                    <a:gd name="T6" fmla="*/ 931 w 436"/>
                    <a:gd name="T7" fmla="*/ 166 h 152"/>
                    <a:gd name="T8" fmla="*/ 919 w 436"/>
                    <a:gd name="T9" fmla="*/ 171 h 152"/>
                    <a:gd name="T10" fmla="*/ 879 w 436"/>
                    <a:gd name="T11" fmla="*/ 179 h 152"/>
                    <a:gd name="T12" fmla="*/ 846 w 436"/>
                    <a:gd name="T13" fmla="*/ 215 h 152"/>
                    <a:gd name="T14" fmla="*/ 849 w 436"/>
                    <a:gd name="T15" fmla="*/ 242 h 152"/>
                    <a:gd name="T16" fmla="*/ 853 w 436"/>
                    <a:gd name="T17" fmla="*/ 262 h 152"/>
                    <a:gd name="T18" fmla="*/ 858 w 436"/>
                    <a:gd name="T19" fmla="*/ 277 h 152"/>
                    <a:gd name="T20" fmla="*/ 849 w 436"/>
                    <a:gd name="T21" fmla="*/ 299 h 152"/>
                    <a:gd name="T22" fmla="*/ 823 w 436"/>
                    <a:gd name="T23" fmla="*/ 294 h 152"/>
                    <a:gd name="T24" fmla="*/ 802 w 436"/>
                    <a:gd name="T25" fmla="*/ 316 h 152"/>
                    <a:gd name="T26" fmla="*/ 813 w 436"/>
                    <a:gd name="T27" fmla="*/ 257 h 152"/>
                    <a:gd name="T28" fmla="*/ 792 w 436"/>
                    <a:gd name="T29" fmla="*/ 245 h 152"/>
                    <a:gd name="T30" fmla="*/ 806 w 436"/>
                    <a:gd name="T31" fmla="*/ 228 h 152"/>
                    <a:gd name="T32" fmla="*/ 802 w 436"/>
                    <a:gd name="T33" fmla="*/ 218 h 152"/>
                    <a:gd name="T34" fmla="*/ 750 w 436"/>
                    <a:gd name="T35" fmla="*/ 230 h 152"/>
                    <a:gd name="T36" fmla="*/ 743 w 436"/>
                    <a:gd name="T37" fmla="*/ 208 h 152"/>
                    <a:gd name="T38" fmla="*/ 696 w 436"/>
                    <a:gd name="T39" fmla="*/ 230 h 152"/>
                    <a:gd name="T40" fmla="*/ 750 w 436"/>
                    <a:gd name="T41" fmla="*/ 252 h 152"/>
                    <a:gd name="T42" fmla="*/ 715 w 436"/>
                    <a:gd name="T43" fmla="*/ 286 h 152"/>
                    <a:gd name="T44" fmla="*/ 729 w 436"/>
                    <a:gd name="T45" fmla="*/ 308 h 152"/>
                    <a:gd name="T46" fmla="*/ 738 w 436"/>
                    <a:gd name="T47" fmla="*/ 338 h 152"/>
                    <a:gd name="T48" fmla="*/ 724 w 436"/>
                    <a:gd name="T49" fmla="*/ 340 h 152"/>
                    <a:gd name="T50" fmla="*/ 736 w 436"/>
                    <a:gd name="T51" fmla="*/ 352 h 152"/>
                    <a:gd name="T52" fmla="*/ 720 w 436"/>
                    <a:gd name="T53" fmla="*/ 372 h 152"/>
                    <a:gd name="T54" fmla="*/ 0 w 436"/>
                    <a:gd name="T55" fmla="*/ 365 h 152"/>
                    <a:gd name="T56" fmla="*/ 171 w 436"/>
                    <a:gd name="T57" fmla="*/ 2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27 h 165"/>
                    <a:gd name="T2" fmla="*/ 15 w 47"/>
                    <a:gd name="T3" fmla="*/ 88 h 165"/>
                    <a:gd name="T4" fmla="*/ 17 w 47"/>
                    <a:gd name="T5" fmla="*/ 55 h 165"/>
                    <a:gd name="T6" fmla="*/ 11 w 47"/>
                    <a:gd name="T7" fmla="*/ 32 h 165"/>
                    <a:gd name="T8" fmla="*/ 17 w 47"/>
                    <a:gd name="T9" fmla="*/ 10 h 165"/>
                    <a:gd name="T10" fmla="*/ 21 w 47"/>
                    <a:gd name="T11" fmla="*/ 0 h 165"/>
                    <a:gd name="T12" fmla="*/ 31 w 47"/>
                    <a:gd name="T13" fmla="*/ 24 h 165"/>
                    <a:gd name="T14" fmla="*/ 47 w 47"/>
                    <a:gd name="T15" fmla="*/ 80 h 165"/>
                    <a:gd name="T16" fmla="*/ 31 w 47"/>
                    <a:gd name="T17" fmla="*/ 88 h 165"/>
                    <a:gd name="T18" fmla="*/ 23 w 47"/>
                    <a:gd name="T19" fmla="*/ 102 h 165"/>
                    <a:gd name="T20" fmla="*/ 21 w 47"/>
                    <a:gd name="T21" fmla="*/ 107 h 165"/>
                    <a:gd name="T22" fmla="*/ 27 w 47"/>
                    <a:gd name="T23" fmla="*/ 109 h 165"/>
                    <a:gd name="T24" fmla="*/ 31 w 47"/>
                    <a:gd name="T25" fmla="*/ 119 h 165"/>
                    <a:gd name="T26" fmla="*/ 13 w 47"/>
                    <a:gd name="T27" fmla="*/ 120 h 165"/>
                    <a:gd name="T28" fmla="*/ 7 w 47"/>
                    <a:gd name="T29" fmla="*/ 130 h 165"/>
                    <a:gd name="T30" fmla="*/ 3 w 47"/>
                    <a:gd name="T31" fmla="*/ 125 h 165"/>
                    <a:gd name="T32" fmla="*/ 5 w 47"/>
                    <a:gd name="T33" fmla="*/ 127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50 h 103"/>
                    <a:gd name="T2" fmla="*/ 30 w 138"/>
                    <a:gd name="T3" fmla="*/ 35 h 103"/>
                    <a:gd name="T4" fmla="*/ 50 w 138"/>
                    <a:gd name="T5" fmla="*/ 27 h 103"/>
                    <a:gd name="T6" fmla="*/ 54 w 138"/>
                    <a:gd name="T7" fmla="*/ 37 h 103"/>
                    <a:gd name="T8" fmla="*/ 66 w 138"/>
                    <a:gd name="T9" fmla="*/ 40 h 103"/>
                    <a:gd name="T10" fmla="*/ 80 w 138"/>
                    <a:gd name="T11" fmla="*/ 45 h 103"/>
                    <a:gd name="T12" fmla="*/ 116 w 138"/>
                    <a:gd name="T13" fmla="*/ 27 h 103"/>
                    <a:gd name="T14" fmla="*/ 130 w 138"/>
                    <a:gd name="T15" fmla="*/ 14 h 103"/>
                    <a:gd name="T16" fmla="*/ 138 w 138"/>
                    <a:gd name="T17" fmla="*/ 9 h 103"/>
                    <a:gd name="T18" fmla="*/ 106 w 138"/>
                    <a:gd name="T19" fmla="*/ 40 h 103"/>
                    <a:gd name="T20" fmla="*/ 84 w 138"/>
                    <a:gd name="T21" fmla="*/ 55 h 103"/>
                    <a:gd name="T22" fmla="*/ 66 w 138"/>
                    <a:gd name="T23" fmla="*/ 66 h 103"/>
                    <a:gd name="T24" fmla="*/ 48 w 138"/>
                    <a:gd name="T25" fmla="*/ 84 h 103"/>
                    <a:gd name="T26" fmla="*/ 26 w 138"/>
                    <a:gd name="T27" fmla="*/ 73 h 103"/>
                    <a:gd name="T28" fmla="*/ 20 w 138"/>
                    <a:gd name="T29" fmla="*/ 71 h 103"/>
                    <a:gd name="T30" fmla="*/ 22 w 138"/>
                    <a:gd name="T31" fmla="*/ 79 h 103"/>
                    <a:gd name="T32" fmla="*/ 0 w 138"/>
                    <a:gd name="T33" fmla="*/ 79 h 103"/>
                    <a:gd name="T34" fmla="*/ 10 w 138"/>
                    <a:gd name="T35" fmla="*/ 64 h 103"/>
                    <a:gd name="T36" fmla="*/ 26 w 138"/>
                    <a:gd name="T37" fmla="*/ 50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7 w 188"/>
                    <a:gd name="T1" fmla="*/ 20 h 214"/>
                    <a:gd name="T2" fmla="*/ 159 w 188"/>
                    <a:gd name="T3" fmla="*/ 5 h 214"/>
                    <a:gd name="T4" fmla="*/ 169 w 188"/>
                    <a:gd name="T5" fmla="*/ 0 h 214"/>
                    <a:gd name="T6" fmla="*/ 181 w 188"/>
                    <a:gd name="T7" fmla="*/ 20 h 214"/>
                    <a:gd name="T8" fmla="*/ 187 w 188"/>
                    <a:gd name="T9" fmla="*/ 35 h 214"/>
                    <a:gd name="T10" fmla="*/ 177 w 188"/>
                    <a:gd name="T11" fmla="*/ 48 h 214"/>
                    <a:gd name="T12" fmla="*/ 169 w 188"/>
                    <a:gd name="T13" fmla="*/ 63 h 214"/>
                    <a:gd name="T14" fmla="*/ 161 w 188"/>
                    <a:gd name="T15" fmla="*/ 104 h 214"/>
                    <a:gd name="T16" fmla="*/ 143 w 188"/>
                    <a:gd name="T17" fmla="*/ 112 h 214"/>
                    <a:gd name="T18" fmla="*/ 119 w 188"/>
                    <a:gd name="T19" fmla="*/ 113 h 214"/>
                    <a:gd name="T20" fmla="*/ 111 w 188"/>
                    <a:gd name="T21" fmla="*/ 102 h 214"/>
                    <a:gd name="T22" fmla="*/ 101 w 188"/>
                    <a:gd name="T23" fmla="*/ 120 h 214"/>
                    <a:gd name="T24" fmla="*/ 90 w 188"/>
                    <a:gd name="T25" fmla="*/ 123 h 214"/>
                    <a:gd name="T26" fmla="*/ 80 w 188"/>
                    <a:gd name="T27" fmla="*/ 109 h 214"/>
                    <a:gd name="T28" fmla="*/ 58 w 188"/>
                    <a:gd name="T29" fmla="*/ 118 h 214"/>
                    <a:gd name="T30" fmla="*/ 76 w 188"/>
                    <a:gd name="T31" fmla="*/ 117 h 214"/>
                    <a:gd name="T32" fmla="*/ 78 w 188"/>
                    <a:gd name="T33" fmla="*/ 132 h 214"/>
                    <a:gd name="T34" fmla="*/ 58 w 188"/>
                    <a:gd name="T35" fmla="*/ 137 h 214"/>
                    <a:gd name="T36" fmla="*/ 34 w 188"/>
                    <a:gd name="T37" fmla="*/ 137 h 214"/>
                    <a:gd name="T38" fmla="*/ 36 w 188"/>
                    <a:gd name="T39" fmla="*/ 127 h 214"/>
                    <a:gd name="T40" fmla="*/ 46 w 188"/>
                    <a:gd name="T41" fmla="*/ 118 h 214"/>
                    <a:gd name="T42" fmla="*/ 34 w 188"/>
                    <a:gd name="T43" fmla="*/ 122 h 214"/>
                    <a:gd name="T44" fmla="*/ 26 w 188"/>
                    <a:gd name="T45" fmla="*/ 137 h 214"/>
                    <a:gd name="T46" fmla="*/ 30 w 188"/>
                    <a:gd name="T47" fmla="*/ 156 h 214"/>
                    <a:gd name="T48" fmla="*/ 14 w 188"/>
                    <a:gd name="T49" fmla="*/ 164 h 214"/>
                    <a:gd name="T50" fmla="*/ 0 w 188"/>
                    <a:gd name="T51" fmla="*/ 176 h 214"/>
                    <a:gd name="T52" fmla="*/ 8 w 188"/>
                    <a:gd name="T53" fmla="*/ 155 h 214"/>
                    <a:gd name="T54" fmla="*/ 0 w 188"/>
                    <a:gd name="T55" fmla="*/ 135 h 214"/>
                    <a:gd name="T56" fmla="*/ 14 w 188"/>
                    <a:gd name="T57" fmla="*/ 125 h 214"/>
                    <a:gd name="T58" fmla="*/ 32 w 188"/>
                    <a:gd name="T59" fmla="*/ 110 h 214"/>
                    <a:gd name="T60" fmla="*/ 44 w 188"/>
                    <a:gd name="T61" fmla="*/ 97 h 214"/>
                    <a:gd name="T62" fmla="*/ 72 w 188"/>
                    <a:gd name="T63" fmla="*/ 95 h 214"/>
                    <a:gd name="T64" fmla="*/ 84 w 188"/>
                    <a:gd name="T65" fmla="*/ 92 h 214"/>
                    <a:gd name="T66" fmla="*/ 113 w 188"/>
                    <a:gd name="T67" fmla="*/ 64 h 214"/>
                    <a:gd name="T68" fmla="*/ 119 w 188"/>
                    <a:gd name="T69" fmla="*/ 76 h 214"/>
                    <a:gd name="T70" fmla="*/ 131 w 188"/>
                    <a:gd name="T71" fmla="*/ 63 h 214"/>
                    <a:gd name="T72" fmla="*/ 149 w 188"/>
                    <a:gd name="T73" fmla="*/ 44 h 214"/>
                    <a:gd name="T74" fmla="*/ 153 w 188"/>
                    <a:gd name="T75" fmla="*/ 35 h 214"/>
                    <a:gd name="T76" fmla="*/ 147 w 188"/>
                    <a:gd name="T77" fmla="*/ 31 h 214"/>
                    <a:gd name="T78" fmla="*/ 151 w 188"/>
                    <a:gd name="T79" fmla="*/ 26 h 214"/>
                    <a:gd name="T80" fmla="*/ 157 w 188"/>
                    <a:gd name="T81" fmla="*/ 20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7 h 13"/>
                    <a:gd name="T2" fmla="*/ 4 w 13"/>
                    <a:gd name="T3" fmla="*/ 10 h 13"/>
                    <a:gd name="T4" fmla="*/ 0 w 13"/>
                    <a:gd name="T5" fmla="*/ 7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3 w 812"/>
                    <a:gd name="T1" fmla="*/ 21 h 564"/>
                    <a:gd name="T2" fmla="*/ 779 w 812"/>
                    <a:gd name="T3" fmla="*/ 64 h 564"/>
                    <a:gd name="T4" fmla="*/ 749 w 812"/>
                    <a:gd name="T5" fmla="*/ 100 h 564"/>
                    <a:gd name="T6" fmla="*/ 723 w 812"/>
                    <a:gd name="T7" fmla="*/ 116 h 564"/>
                    <a:gd name="T8" fmla="*/ 635 w 812"/>
                    <a:gd name="T9" fmla="*/ 147 h 564"/>
                    <a:gd name="T10" fmla="*/ 633 w 812"/>
                    <a:gd name="T11" fmla="*/ 172 h 564"/>
                    <a:gd name="T12" fmla="*/ 605 w 812"/>
                    <a:gd name="T13" fmla="*/ 188 h 564"/>
                    <a:gd name="T14" fmla="*/ 621 w 812"/>
                    <a:gd name="T15" fmla="*/ 146 h 564"/>
                    <a:gd name="T16" fmla="*/ 577 w 812"/>
                    <a:gd name="T17" fmla="*/ 154 h 564"/>
                    <a:gd name="T18" fmla="*/ 557 w 812"/>
                    <a:gd name="T19" fmla="*/ 179 h 564"/>
                    <a:gd name="T20" fmla="*/ 597 w 812"/>
                    <a:gd name="T21" fmla="*/ 229 h 564"/>
                    <a:gd name="T22" fmla="*/ 595 w 812"/>
                    <a:gd name="T23" fmla="*/ 301 h 564"/>
                    <a:gd name="T24" fmla="*/ 543 w 812"/>
                    <a:gd name="T25" fmla="*/ 333 h 564"/>
                    <a:gd name="T26" fmla="*/ 523 w 812"/>
                    <a:gd name="T27" fmla="*/ 316 h 564"/>
                    <a:gd name="T28" fmla="*/ 483 w 812"/>
                    <a:gd name="T29" fmla="*/ 285 h 564"/>
                    <a:gd name="T30" fmla="*/ 463 w 812"/>
                    <a:gd name="T31" fmla="*/ 285 h 564"/>
                    <a:gd name="T32" fmla="*/ 451 w 812"/>
                    <a:gd name="T33" fmla="*/ 323 h 564"/>
                    <a:gd name="T34" fmla="*/ 501 w 812"/>
                    <a:gd name="T35" fmla="*/ 380 h 564"/>
                    <a:gd name="T36" fmla="*/ 511 w 812"/>
                    <a:gd name="T37" fmla="*/ 429 h 564"/>
                    <a:gd name="T38" fmla="*/ 527 w 812"/>
                    <a:gd name="T39" fmla="*/ 459 h 564"/>
                    <a:gd name="T40" fmla="*/ 493 w 812"/>
                    <a:gd name="T41" fmla="*/ 446 h 564"/>
                    <a:gd name="T42" fmla="*/ 471 w 812"/>
                    <a:gd name="T43" fmla="*/ 424 h 564"/>
                    <a:gd name="T44" fmla="*/ 423 w 812"/>
                    <a:gd name="T45" fmla="*/ 347 h 564"/>
                    <a:gd name="T46" fmla="*/ 427 w 812"/>
                    <a:gd name="T47" fmla="*/ 254 h 564"/>
                    <a:gd name="T48" fmla="*/ 423 w 812"/>
                    <a:gd name="T49" fmla="*/ 220 h 564"/>
                    <a:gd name="T50" fmla="*/ 413 w 812"/>
                    <a:gd name="T51" fmla="*/ 226 h 564"/>
                    <a:gd name="T52" fmla="*/ 386 w 812"/>
                    <a:gd name="T53" fmla="*/ 218 h 564"/>
                    <a:gd name="T54" fmla="*/ 360 w 812"/>
                    <a:gd name="T55" fmla="*/ 139 h 564"/>
                    <a:gd name="T56" fmla="*/ 330 w 812"/>
                    <a:gd name="T57" fmla="*/ 136 h 564"/>
                    <a:gd name="T58" fmla="*/ 288 w 812"/>
                    <a:gd name="T59" fmla="*/ 141 h 564"/>
                    <a:gd name="T60" fmla="*/ 242 w 812"/>
                    <a:gd name="T61" fmla="*/ 190 h 564"/>
                    <a:gd name="T62" fmla="*/ 196 w 812"/>
                    <a:gd name="T63" fmla="*/ 220 h 564"/>
                    <a:gd name="T64" fmla="*/ 184 w 812"/>
                    <a:gd name="T65" fmla="*/ 224 h 564"/>
                    <a:gd name="T66" fmla="*/ 160 w 812"/>
                    <a:gd name="T67" fmla="*/ 269 h 564"/>
                    <a:gd name="T68" fmla="*/ 152 w 812"/>
                    <a:gd name="T69" fmla="*/ 290 h 564"/>
                    <a:gd name="T70" fmla="*/ 128 w 812"/>
                    <a:gd name="T71" fmla="*/ 331 h 564"/>
                    <a:gd name="T72" fmla="*/ 94 w 812"/>
                    <a:gd name="T73" fmla="*/ 321 h 564"/>
                    <a:gd name="T74" fmla="*/ 66 w 812"/>
                    <a:gd name="T75" fmla="*/ 211 h 564"/>
                    <a:gd name="T76" fmla="*/ 72 w 812"/>
                    <a:gd name="T77" fmla="*/ 128 h 564"/>
                    <a:gd name="T78" fmla="*/ 44 w 812"/>
                    <a:gd name="T79" fmla="*/ 147 h 564"/>
                    <a:gd name="T80" fmla="*/ 20 w 812"/>
                    <a:gd name="T81" fmla="*/ 123 h 564"/>
                    <a:gd name="T82" fmla="*/ 24 w 812"/>
                    <a:gd name="T83" fmla="*/ 113 h 564"/>
                    <a:gd name="T84" fmla="*/ 0 w 812"/>
                    <a:gd name="T85" fmla="*/ 75 h 564"/>
                    <a:gd name="T86" fmla="*/ 799 w 812"/>
                    <a:gd name="T87" fmla="*/ 5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9 h 85"/>
                    <a:gd name="T2" fmla="*/ 18 w 43"/>
                    <a:gd name="T3" fmla="*/ 3 h 85"/>
                    <a:gd name="T4" fmla="*/ 39 w 43"/>
                    <a:gd name="T5" fmla="*/ 28 h 85"/>
                    <a:gd name="T6" fmla="*/ 20 w 43"/>
                    <a:gd name="T7" fmla="*/ 71 h 85"/>
                    <a:gd name="T8" fmla="*/ 1 w 43"/>
                    <a:gd name="T9" fmla="*/ 58 h 85"/>
                    <a:gd name="T10" fmla="*/ 7 w 43"/>
                    <a:gd name="T11" fmla="*/ 9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2 w 44"/>
                    <a:gd name="T1" fmla="*/ 22 h 74"/>
                    <a:gd name="T2" fmla="*/ 28 w 44"/>
                    <a:gd name="T3" fmla="*/ 2 h 74"/>
                    <a:gd name="T4" fmla="*/ 41 w 44"/>
                    <a:gd name="T5" fmla="*/ 3 h 74"/>
                    <a:gd name="T6" fmla="*/ 37 w 44"/>
                    <a:gd name="T7" fmla="*/ 21 h 74"/>
                    <a:gd name="T8" fmla="*/ 12 w 44"/>
                    <a:gd name="T9" fmla="*/ 59 h 74"/>
                    <a:gd name="T10" fmla="*/ 7 w 44"/>
                    <a:gd name="T11" fmla="*/ 48 h 74"/>
                    <a:gd name="T12" fmla="*/ 3 w 44"/>
                    <a:gd name="T13" fmla="*/ 29 h 74"/>
                    <a:gd name="T14" fmla="*/ 12 w 44"/>
                    <a:gd name="T15" fmla="*/ 22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3 h 30"/>
                    <a:gd name="T2" fmla="*/ 5 w 20"/>
                    <a:gd name="T3" fmla="*/ 24 h 30"/>
                    <a:gd name="T4" fmla="*/ 7 w 20"/>
                    <a:gd name="T5" fmla="*/ 13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716 w 682"/>
                    <a:gd name="T1" fmla="*/ 721 h 557"/>
                    <a:gd name="T2" fmla="*/ 723 w 682"/>
                    <a:gd name="T3" fmla="*/ 701 h 557"/>
                    <a:gd name="T4" fmla="*/ 744 w 682"/>
                    <a:gd name="T5" fmla="*/ 642 h 557"/>
                    <a:gd name="T6" fmla="*/ 460 w 682"/>
                    <a:gd name="T7" fmla="*/ 446 h 557"/>
                    <a:gd name="T8" fmla="*/ 420 w 682"/>
                    <a:gd name="T9" fmla="*/ 538 h 557"/>
                    <a:gd name="T10" fmla="*/ 451 w 682"/>
                    <a:gd name="T11" fmla="*/ 864 h 557"/>
                    <a:gd name="T12" fmla="*/ 420 w 682"/>
                    <a:gd name="T13" fmla="*/ 768 h 557"/>
                    <a:gd name="T14" fmla="*/ 360 w 682"/>
                    <a:gd name="T15" fmla="*/ 683 h 557"/>
                    <a:gd name="T16" fmla="*/ 365 w 682"/>
                    <a:gd name="T17" fmla="*/ 642 h 557"/>
                    <a:gd name="T18" fmla="*/ 368 w 682"/>
                    <a:gd name="T19" fmla="*/ 613 h 557"/>
                    <a:gd name="T20" fmla="*/ 327 w 682"/>
                    <a:gd name="T21" fmla="*/ 583 h 557"/>
                    <a:gd name="T22" fmla="*/ 289 w 682"/>
                    <a:gd name="T23" fmla="*/ 538 h 557"/>
                    <a:gd name="T24" fmla="*/ 220 w 682"/>
                    <a:gd name="T25" fmla="*/ 550 h 557"/>
                    <a:gd name="T26" fmla="*/ 188 w 682"/>
                    <a:gd name="T27" fmla="*/ 567 h 557"/>
                    <a:gd name="T28" fmla="*/ 116 w 682"/>
                    <a:gd name="T29" fmla="*/ 567 h 557"/>
                    <a:gd name="T30" fmla="*/ 33 w 682"/>
                    <a:gd name="T31" fmla="*/ 485 h 557"/>
                    <a:gd name="T32" fmla="*/ 16 w 682"/>
                    <a:gd name="T33" fmla="*/ 459 h 557"/>
                    <a:gd name="T34" fmla="*/ 0 w 682"/>
                    <a:gd name="T35" fmla="*/ 410 h 557"/>
                    <a:gd name="T36" fmla="*/ 36 w 682"/>
                    <a:gd name="T37" fmla="*/ 331 h 557"/>
                    <a:gd name="T38" fmla="*/ 48 w 682"/>
                    <a:gd name="T39" fmla="*/ 281 h 557"/>
                    <a:gd name="T40" fmla="*/ 76 w 682"/>
                    <a:gd name="T41" fmla="*/ 222 h 557"/>
                    <a:gd name="T42" fmla="*/ 121 w 682"/>
                    <a:gd name="T43" fmla="*/ 180 h 557"/>
                    <a:gd name="T44" fmla="*/ 249 w 682"/>
                    <a:gd name="T45" fmla="*/ 104 h 557"/>
                    <a:gd name="T46" fmla="*/ 327 w 682"/>
                    <a:gd name="T47" fmla="*/ 47 h 557"/>
                    <a:gd name="T48" fmla="*/ 384 w 682"/>
                    <a:gd name="T49" fmla="*/ 9 h 557"/>
                    <a:gd name="T50" fmla="*/ 540 w 682"/>
                    <a:gd name="T51" fmla="*/ 3 h 557"/>
                    <a:gd name="T52" fmla="*/ 592 w 682"/>
                    <a:gd name="T53" fmla="*/ 0 h 557"/>
                    <a:gd name="T54" fmla="*/ 571 w 682"/>
                    <a:gd name="T55" fmla="*/ 53 h 557"/>
                    <a:gd name="T56" fmla="*/ 659 w 682"/>
                    <a:gd name="T57" fmla="*/ 131 h 557"/>
                    <a:gd name="T58" fmla="*/ 740 w 682"/>
                    <a:gd name="T59" fmla="*/ 115 h 557"/>
                    <a:gd name="T60" fmla="*/ 787 w 682"/>
                    <a:gd name="T61" fmla="*/ 127 h 557"/>
                    <a:gd name="T62" fmla="*/ 832 w 682"/>
                    <a:gd name="T63" fmla="*/ 151 h 557"/>
                    <a:gd name="T64" fmla="*/ 851 w 682"/>
                    <a:gd name="T65" fmla="*/ 292 h 557"/>
                    <a:gd name="T66" fmla="*/ 851 w 682"/>
                    <a:gd name="T67" fmla="*/ 373 h 557"/>
                    <a:gd name="T68" fmla="*/ 891 w 682"/>
                    <a:gd name="T69" fmla="*/ 440 h 557"/>
                    <a:gd name="T70" fmla="*/ 960 w 682"/>
                    <a:gd name="T71" fmla="*/ 466 h 557"/>
                    <a:gd name="T72" fmla="*/ 1012 w 682"/>
                    <a:gd name="T73" fmla="*/ 459 h 557"/>
                    <a:gd name="T74" fmla="*/ 988 w 682"/>
                    <a:gd name="T75" fmla="*/ 529 h 557"/>
                    <a:gd name="T76" fmla="*/ 891 w 682"/>
                    <a:gd name="T77" fmla="*/ 633 h 557"/>
                    <a:gd name="T78" fmla="*/ 816 w 682"/>
                    <a:gd name="T79" fmla="*/ 754 h 557"/>
                    <a:gd name="T80" fmla="*/ 827 w 682"/>
                    <a:gd name="T81" fmla="*/ 790 h 557"/>
                    <a:gd name="T82" fmla="*/ 647 w 682"/>
                    <a:gd name="T83" fmla="*/ 864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361 w 257"/>
                    <a:gd name="T1" fmla="*/ 540 h 347"/>
                    <a:gd name="T2" fmla="*/ 346 w 257"/>
                    <a:gd name="T3" fmla="*/ 468 h 347"/>
                    <a:gd name="T4" fmla="*/ 323 w 257"/>
                    <a:gd name="T5" fmla="*/ 448 h 347"/>
                    <a:gd name="T6" fmla="*/ 320 w 257"/>
                    <a:gd name="T7" fmla="*/ 419 h 347"/>
                    <a:gd name="T8" fmla="*/ 311 w 257"/>
                    <a:gd name="T9" fmla="*/ 395 h 347"/>
                    <a:gd name="T10" fmla="*/ 311 w 257"/>
                    <a:gd name="T11" fmla="*/ 356 h 347"/>
                    <a:gd name="T12" fmla="*/ 308 w 257"/>
                    <a:gd name="T13" fmla="*/ 333 h 347"/>
                    <a:gd name="T14" fmla="*/ 339 w 257"/>
                    <a:gd name="T15" fmla="*/ 314 h 347"/>
                    <a:gd name="T16" fmla="*/ 382 w 257"/>
                    <a:gd name="T17" fmla="*/ 307 h 347"/>
                    <a:gd name="T18" fmla="*/ 382 w 257"/>
                    <a:gd name="T19" fmla="*/ 212 h 347"/>
                    <a:gd name="T20" fmla="*/ 80 w 257"/>
                    <a:gd name="T21" fmla="*/ 149 h 347"/>
                    <a:gd name="T22" fmla="*/ 48 w 257"/>
                    <a:gd name="T23" fmla="*/ 153 h 347"/>
                    <a:gd name="T24" fmla="*/ 24 w 257"/>
                    <a:gd name="T25" fmla="*/ 159 h 347"/>
                    <a:gd name="T26" fmla="*/ 0 w 257"/>
                    <a:gd name="T27" fmla="*/ 232 h 347"/>
                    <a:gd name="T28" fmla="*/ 138 w 257"/>
                    <a:gd name="T29" fmla="*/ 538 h 347"/>
                    <a:gd name="T30" fmla="*/ 361 w 257"/>
                    <a:gd name="T31" fmla="*/ 540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6 w 19"/>
                    <a:gd name="T1" fmla="*/ 20 h 37"/>
                    <a:gd name="T2" fmla="*/ 16 w 19"/>
                    <a:gd name="T3" fmla="*/ 16 h 37"/>
                    <a:gd name="T4" fmla="*/ 6 w 19"/>
                    <a:gd name="T5" fmla="*/ 20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1 w 22"/>
                    <a:gd name="T1" fmla="*/ 10 h 20"/>
                    <a:gd name="T2" fmla="*/ 15 w 22"/>
                    <a:gd name="T3" fmla="*/ 0 h 20"/>
                    <a:gd name="T4" fmla="*/ 19 w 22"/>
                    <a:gd name="T5" fmla="*/ 10 h 20"/>
                    <a:gd name="T6" fmla="*/ 8 w 22"/>
                    <a:gd name="T7" fmla="*/ 17 h 20"/>
                    <a:gd name="T8" fmla="*/ 11 w 22"/>
                    <a:gd name="T9" fmla="*/ 1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4 h 30"/>
                    <a:gd name="T2" fmla="*/ 33 w 57"/>
                    <a:gd name="T3" fmla="*/ 5 h 30"/>
                    <a:gd name="T4" fmla="*/ 37 w 57"/>
                    <a:gd name="T5" fmla="*/ 24 h 30"/>
                    <a:gd name="T6" fmla="*/ 24 w 57"/>
                    <a:gd name="T7" fmla="*/ 14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2 w 693"/>
                    <a:gd name="T1" fmla="*/ 379 h 696"/>
                    <a:gd name="T2" fmla="*/ 392 w 693"/>
                    <a:gd name="T3" fmla="*/ 370 h 696"/>
                    <a:gd name="T4" fmla="*/ 324 w 693"/>
                    <a:gd name="T5" fmla="*/ 337 h 696"/>
                    <a:gd name="T6" fmla="*/ 264 w 693"/>
                    <a:gd name="T7" fmla="*/ 327 h 696"/>
                    <a:gd name="T8" fmla="*/ 236 w 693"/>
                    <a:gd name="T9" fmla="*/ 340 h 696"/>
                    <a:gd name="T10" fmla="*/ 260 w 693"/>
                    <a:gd name="T11" fmla="*/ 350 h 696"/>
                    <a:gd name="T12" fmla="*/ 292 w 693"/>
                    <a:gd name="T13" fmla="*/ 383 h 696"/>
                    <a:gd name="T14" fmla="*/ 320 w 693"/>
                    <a:gd name="T15" fmla="*/ 389 h 696"/>
                    <a:gd name="T16" fmla="*/ 332 w 693"/>
                    <a:gd name="T17" fmla="*/ 438 h 696"/>
                    <a:gd name="T18" fmla="*/ 312 w 693"/>
                    <a:gd name="T19" fmla="*/ 451 h 696"/>
                    <a:gd name="T20" fmla="*/ 260 w 693"/>
                    <a:gd name="T21" fmla="*/ 504 h 696"/>
                    <a:gd name="T22" fmla="*/ 224 w 693"/>
                    <a:gd name="T23" fmla="*/ 513 h 696"/>
                    <a:gd name="T24" fmla="*/ 97 w 693"/>
                    <a:gd name="T25" fmla="*/ 569 h 696"/>
                    <a:gd name="T26" fmla="*/ 77 w 693"/>
                    <a:gd name="T27" fmla="*/ 504 h 696"/>
                    <a:gd name="T28" fmla="*/ 45 w 693"/>
                    <a:gd name="T29" fmla="*/ 428 h 696"/>
                    <a:gd name="T30" fmla="*/ 33 w 693"/>
                    <a:gd name="T31" fmla="*/ 366 h 696"/>
                    <a:gd name="T32" fmla="*/ 53 w 693"/>
                    <a:gd name="T33" fmla="*/ 281 h 696"/>
                    <a:gd name="T34" fmla="*/ 17 w 693"/>
                    <a:gd name="T35" fmla="*/ 320 h 696"/>
                    <a:gd name="T36" fmla="*/ 81 w 693"/>
                    <a:gd name="T37" fmla="*/ 229 h 696"/>
                    <a:gd name="T38" fmla="*/ 113 w 693"/>
                    <a:gd name="T39" fmla="*/ 167 h 696"/>
                    <a:gd name="T40" fmla="*/ 37 w 693"/>
                    <a:gd name="T41" fmla="*/ 167 h 696"/>
                    <a:gd name="T42" fmla="*/ 1 w 693"/>
                    <a:gd name="T43" fmla="*/ 160 h 696"/>
                    <a:gd name="T44" fmla="*/ 25 w 693"/>
                    <a:gd name="T45" fmla="*/ 114 h 696"/>
                    <a:gd name="T46" fmla="*/ 97 w 693"/>
                    <a:gd name="T47" fmla="*/ 92 h 696"/>
                    <a:gd name="T48" fmla="*/ 220 w 693"/>
                    <a:gd name="T49" fmla="*/ 101 h 696"/>
                    <a:gd name="T50" fmla="*/ 228 w 693"/>
                    <a:gd name="T51" fmla="*/ 52 h 696"/>
                    <a:gd name="T52" fmla="*/ 260 w 693"/>
                    <a:gd name="T53" fmla="*/ 0 h 696"/>
                    <a:gd name="T54" fmla="*/ 356 w 693"/>
                    <a:gd name="T55" fmla="*/ 36 h 696"/>
                    <a:gd name="T56" fmla="*/ 328 w 693"/>
                    <a:gd name="T57" fmla="*/ 72 h 696"/>
                    <a:gd name="T58" fmla="*/ 300 w 693"/>
                    <a:gd name="T59" fmla="*/ 144 h 696"/>
                    <a:gd name="T60" fmla="*/ 360 w 693"/>
                    <a:gd name="T61" fmla="*/ 157 h 696"/>
                    <a:gd name="T62" fmla="*/ 372 w 693"/>
                    <a:gd name="T63" fmla="*/ 111 h 696"/>
                    <a:gd name="T64" fmla="*/ 416 w 693"/>
                    <a:gd name="T65" fmla="*/ 75 h 696"/>
                    <a:gd name="T66" fmla="*/ 496 w 693"/>
                    <a:gd name="T67" fmla="*/ 72 h 696"/>
                    <a:gd name="T68" fmla="*/ 527 w 693"/>
                    <a:gd name="T69" fmla="*/ 43 h 696"/>
                    <a:gd name="T70" fmla="*/ 539 w 693"/>
                    <a:gd name="T71" fmla="*/ 376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1228 w 931"/>
                    <a:gd name="T1" fmla="*/ 0 h 149"/>
                    <a:gd name="T2" fmla="*/ 213 w 931"/>
                    <a:gd name="T3" fmla="*/ 45 h 149"/>
                    <a:gd name="T4" fmla="*/ 135 w 931"/>
                    <a:gd name="T5" fmla="*/ 65 h 149"/>
                    <a:gd name="T6" fmla="*/ 92 w 931"/>
                    <a:gd name="T7" fmla="*/ 65 h 149"/>
                    <a:gd name="T8" fmla="*/ 33 w 931"/>
                    <a:gd name="T9" fmla="*/ 120 h 149"/>
                    <a:gd name="T10" fmla="*/ 0 w 931"/>
                    <a:gd name="T11" fmla="*/ 163 h 149"/>
                    <a:gd name="T12" fmla="*/ 88 w 931"/>
                    <a:gd name="T13" fmla="*/ 179 h 149"/>
                    <a:gd name="T14" fmla="*/ 144 w 931"/>
                    <a:gd name="T15" fmla="*/ 149 h 149"/>
                    <a:gd name="T16" fmla="*/ 161 w 931"/>
                    <a:gd name="T17" fmla="*/ 131 h 149"/>
                    <a:gd name="T18" fmla="*/ 249 w 931"/>
                    <a:gd name="T19" fmla="*/ 81 h 149"/>
                    <a:gd name="T20" fmla="*/ 320 w 931"/>
                    <a:gd name="T21" fmla="*/ 72 h 149"/>
                    <a:gd name="T22" fmla="*/ 353 w 931"/>
                    <a:gd name="T23" fmla="*/ 146 h 149"/>
                    <a:gd name="T24" fmla="*/ 280 w 931"/>
                    <a:gd name="T25" fmla="*/ 170 h 149"/>
                    <a:gd name="T26" fmla="*/ 344 w 931"/>
                    <a:gd name="T27" fmla="*/ 176 h 149"/>
                    <a:gd name="T28" fmla="*/ 372 w 931"/>
                    <a:gd name="T29" fmla="*/ 140 h 149"/>
                    <a:gd name="T30" fmla="*/ 396 w 931"/>
                    <a:gd name="T31" fmla="*/ 143 h 149"/>
                    <a:gd name="T32" fmla="*/ 377 w 931"/>
                    <a:gd name="T33" fmla="*/ 84 h 149"/>
                    <a:gd name="T34" fmla="*/ 396 w 931"/>
                    <a:gd name="T35" fmla="*/ 69 h 149"/>
                    <a:gd name="T36" fmla="*/ 412 w 931"/>
                    <a:gd name="T37" fmla="*/ 137 h 149"/>
                    <a:gd name="T38" fmla="*/ 396 w 931"/>
                    <a:gd name="T39" fmla="*/ 176 h 149"/>
                    <a:gd name="T40" fmla="*/ 441 w 931"/>
                    <a:gd name="T41" fmla="*/ 202 h 149"/>
                    <a:gd name="T42" fmla="*/ 445 w 931"/>
                    <a:gd name="T43" fmla="*/ 143 h 149"/>
                    <a:gd name="T44" fmla="*/ 493 w 931"/>
                    <a:gd name="T45" fmla="*/ 160 h 149"/>
                    <a:gd name="T46" fmla="*/ 569 w 931"/>
                    <a:gd name="T47" fmla="*/ 114 h 149"/>
                    <a:gd name="T48" fmla="*/ 609 w 931"/>
                    <a:gd name="T49" fmla="*/ 78 h 149"/>
                    <a:gd name="T50" fmla="*/ 654 w 931"/>
                    <a:gd name="T51" fmla="*/ 87 h 149"/>
                    <a:gd name="T52" fmla="*/ 677 w 931"/>
                    <a:gd name="T53" fmla="*/ 78 h 149"/>
                    <a:gd name="T54" fmla="*/ 642 w 931"/>
                    <a:gd name="T55" fmla="*/ 69 h 149"/>
                    <a:gd name="T56" fmla="*/ 706 w 931"/>
                    <a:gd name="T57" fmla="*/ 54 h 149"/>
                    <a:gd name="T58" fmla="*/ 810 w 931"/>
                    <a:gd name="T59" fmla="*/ 84 h 149"/>
                    <a:gd name="T60" fmla="*/ 865 w 931"/>
                    <a:gd name="T61" fmla="*/ 65 h 149"/>
                    <a:gd name="T62" fmla="*/ 869 w 931"/>
                    <a:gd name="T63" fmla="*/ 98 h 149"/>
                    <a:gd name="T64" fmla="*/ 846 w 931"/>
                    <a:gd name="T65" fmla="*/ 157 h 149"/>
                    <a:gd name="T66" fmla="*/ 910 w 931"/>
                    <a:gd name="T67" fmla="*/ 137 h 149"/>
                    <a:gd name="T68" fmla="*/ 929 w 931"/>
                    <a:gd name="T69" fmla="*/ 125 h 149"/>
                    <a:gd name="T70" fmla="*/ 965 w 931"/>
                    <a:gd name="T71" fmla="*/ 95 h 149"/>
                    <a:gd name="T72" fmla="*/ 1182 w 931"/>
                    <a:gd name="T73" fmla="*/ 131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3 h 30"/>
                    <a:gd name="T2" fmla="*/ 30 w 31"/>
                    <a:gd name="T3" fmla="*/ 0 h 30"/>
                    <a:gd name="T4" fmla="*/ 18 w 31"/>
                    <a:gd name="T5" fmla="*/ 20 h 30"/>
                    <a:gd name="T6" fmla="*/ 3 w 31"/>
                    <a:gd name="T7" fmla="*/ 23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27 h 32"/>
                    <a:gd name="T2" fmla="*/ 23 w 44"/>
                    <a:gd name="T3" fmla="*/ 0 h 32"/>
                    <a:gd name="T4" fmla="*/ 39 w 44"/>
                    <a:gd name="T5" fmla="*/ 3 h 32"/>
                    <a:gd name="T6" fmla="*/ 6 w 44"/>
                    <a:gd name="T7" fmla="*/ 27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4 h 18"/>
                    <a:gd name="T2" fmla="*/ 25 w 76"/>
                    <a:gd name="T3" fmla="*/ 2 h 18"/>
                    <a:gd name="T4" fmla="*/ 37 w 76"/>
                    <a:gd name="T5" fmla="*/ 1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18 h 44"/>
                    <a:gd name="T2" fmla="*/ 12 w 42"/>
                    <a:gd name="T3" fmla="*/ 8 h 44"/>
                    <a:gd name="T4" fmla="*/ 0 w 42"/>
                    <a:gd name="T5" fmla="*/ 18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18 h 30"/>
                    <a:gd name="T2" fmla="*/ 33 w 31"/>
                    <a:gd name="T3" fmla="*/ 8 h 30"/>
                    <a:gd name="T4" fmla="*/ 7 w 31"/>
                    <a:gd name="T5" fmla="*/ 18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09800" y="6324600"/>
            <a:ext cx="4419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FD229-03AA-48F9-88C2-4DAB6E5C58C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528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9241B-3957-474B-A50C-8E70ADB43D2A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2271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44760-E694-450B-BD61-72741BD5912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1670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52600"/>
            <a:ext cx="8229600" cy="4411662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38400" y="6248400"/>
            <a:ext cx="4764088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E950C-AA28-44C4-A428-CC186766DC7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84279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81200" y="6248400"/>
            <a:ext cx="4648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AD0A3-D77E-4EC3-8AFB-FEFC1CCDFB9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39840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6B697-C051-4223-B6D9-06AC8023B1D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30739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2F1EC-E20B-41E0-86DD-75836FFF09C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15991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23302-52D8-4D39-B8C4-F2726B24E02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95197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E15EA-3E68-4C9A-A8E3-E91A316060BA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01002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D07B8-1962-4589-96B7-A469D80BDD7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66144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C79C2-B80E-48C5-B2BB-98E20CFC67E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84774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97162-B44C-40D0-917B-A3431C95557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95950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09800" y="6324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CA0915A-BEB8-4948-B334-3E34A802F10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2 w 15"/>
                      <a:gd name="T1" fmla="*/ 4 h 23"/>
                      <a:gd name="T2" fmla="*/ 7 w 15"/>
                      <a:gd name="T3" fmla="*/ 2 h 23"/>
                      <a:gd name="T4" fmla="*/ 6 w 15"/>
                      <a:gd name="T5" fmla="*/ 6 h 23"/>
                      <a:gd name="T6" fmla="*/ 2 w 15"/>
                      <a:gd name="T7" fmla="*/ 4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1 w 20"/>
                      <a:gd name="T1" fmla="*/ 5 h 23"/>
                      <a:gd name="T2" fmla="*/ 5 w 20"/>
                      <a:gd name="T3" fmla="*/ 1 h 23"/>
                      <a:gd name="T4" fmla="*/ 3 w 20"/>
                      <a:gd name="T5" fmla="*/ 7 h 23"/>
                      <a:gd name="T6" fmla="*/ 1 w 20"/>
                      <a:gd name="T7" fmla="*/ 5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7 w 30"/>
                      <a:gd name="T1" fmla="*/ 11 h 42"/>
                      <a:gd name="T2" fmla="*/ 3 w 30"/>
                      <a:gd name="T3" fmla="*/ 7 h 42"/>
                      <a:gd name="T4" fmla="*/ 0 w 30"/>
                      <a:gd name="T5" fmla="*/ 3 h 42"/>
                      <a:gd name="T6" fmla="*/ 7 w 30"/>
                      <a:gd name="T7" fmla="*/ 1 h 42"/>
                      <a:gd name="T8" fmla="*/ 13 w 30"/>
                      <a:gd name="T9" fmla="*/ 8 h 42"/>
                      <a:gd name="T10" fmla="*/ 12 w 30"/>
                      <a:gd name="T11" fmla="*/ 10 h 42"/>
                      <a:gd name="T12" fmla="*/ 7 w 30"/>
                      <a:gd name="T13" fmla="*/ 11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7 w 25"/>
                      <a:gd name="T1" fmla="*/ 5 h 16"/>
                      <a:gd name="T2" fmla="*/ 1 w 25"/>
                      <a:gd name="T3" fmla="*/ 3 h 16"/>
                      <a:gd name="T4" fmla="*/ 7 w 25"/>
                      <a:gd name="T5" fmla="*/ 0 h 16"/>
                      <a:gd name="T6" fmla="*/ 7 w 25"/>
                      <a:gd name="T7" fmla="*/ 5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6 w 65"/>
                      <a:gd name="T1" fmla="*/ 8 h 46"/>
                      <a:gd name="T2" fmla="*/ 13 w 65"/>
                      <a:gd name="T3" fmla="*/ 1 h 46"/>
                      <a:gd name="T4" fmla="*/ 18 w 65"/>
                      <a:gd name="T5" fmla="*/ 0 h 46"/>
                      <a:gd name="T6" fmla="*/ 25 w 65"/>
                      <a:gd name="T7" fmla="*/ 4 h 46"/>
                      <a:gd name="T8" fmla="*/ 14 w 65"/>
                      <a:gd name="T9" fmla="*/ 9 h 46"/>
                      <a:gd name="T10" fmla="*/ 5 w 65"/>
                      <a:gd name="T11" fmla="*/ 16 h 46"/>
                      <a:gd name="T12" fmla="*/ 3 w 65"/>
                      <a:gd name="T13" fmla="*/ 7 h 46"/>
                      <a:gd name="T14" fmla="*/ 5 w 65"/>
                      <a:gd name="T15" fmla="*/ 5 h 46"/>
                      <a:gd name="T16" fmla="*/ 6 w 65"/>
                      <a:gd name="T17" fmla="*/ 8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11 h 47"/>
                      <a:gd name="T2" fmla="*/ 8 w 69"/>
                      <a:gd name="T3" fmla="*/ 9 h 47"/>
                      <a:gd name="T4" fmla="*/ 22 w 69"/>
                      <a:gd name="T5" fmla="*/ 0 h 47"/>
                      <a:gd name="T6" fmla="*/ 27 w 69"/>
                      <a:gd name="T7" fmla="*/ 1 h 47"/>
                      <a:gd name="T8" fmla="*/ 21 w 69"/>
                      <a:gd name="T9" fmla="*/ 6 h 47"/>
                      <a:gd name="T10" fmla="*/ 12 w 69"/>
                      <a:gd name="T11" fmla="*/ 11 h 47"/>
                      <a:gd name="T12" fmla="*/ 9 w 69"/>
                      <a:gd name="T13" fmla="*/ 16 h 47"/>
                      <a:gd name="T14" fmla="*/ 7 w 69"/>
                      <a:gd name="T15" fmla="*/ 15 h 47"/>
                      <a:gd name="T16" fmla="*/ 5 w 69"/>
                      <a:gd name="T17" fmla="*/ 13 h 47"/>
                      <a:gd name="T18" fmla="*/ 0 w 69"/>
                      <a:gd name="T19" fmla="*/ 12 h 47"/>
                      <a:gd name="T20" fmla="*/ 0 w 69"/>
                      <a:gd name="T21" fmla="*/ 1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4 w 355"/>
                      <a:gd name="T1" fmla="*/ 1 h 277"/>
                      <a:gd name="T2" fmla="*/ 15 w 355"/>
                      <a:gd name="T3" fmla="*/ 6 h 277"/>
                      <a:gd name="T4" fmla="*/ 20 w 355"/>
                      <a:gd name="T5" fmla="*/ 10 h 277"/>
                      <a:gd name="T6" fmla="*/ 32 w 355"/>
                      <a:gd name="T7" fmla="*/ 17 h 277"/>
                      <a:gd name="T8" fmla="*/ 39 w 355"/>
                      <a:gd name="T9" fmla="*/ 22 h 277"/>
                      <a:gd name="T10" fmla="*/ 52 w 355"/>
                      <a:gd name="T11" fmla="*/ 33 h 277"/>
                      <a:gd name="T12" fmla="*/ 58 w 355"/>
                      <a:gd name="T13" fmla="*/ 43 h 277"/>
                      <a:gd name="T14" fmla="*/ 63 w 355"/>
                      <a:gd name="T15" fmla="*/ 44 h 277"/>
                      <a:gd name="T16" fmla="*/ 66 w 355"/>
                      <a:gd name="T17" fmla="*/ 50 h 277"/>
                      <a:gd name="T18" fmla="*/ 75 w 355"/>
                      <a:gd name="T19" fmla="*/ 51 h 277"/>
                      <a:gd name="T20" fmla="*/ 72 w 355"/>
                      <a:gd name="T21" fmla="*/ 66 h 277"/>
                      <a:gd name="T22" fmla="*/ 77 w 355"/>
                      <a:gd name="T23" fmla="*/ 75 h 277"/>
                      <a:gd name="T24" fmla="*/ 84 w 355"/>
                      <a:gd name="T25" fmla="*/ 78 h 277"/>
                      <a:gd name="T26" fmla="*/ 92 w 355"/>
                      <a:gd name="T27" fmla="*/ 79 h 277"/>
                      <a:gd name="T28" fmla="*/ 100 w 355"/>
                      <a:gd name="T29" fmla="*/ 81 h 277"/>
                      <a:gd name="T30" fmla="*/ 108 w 355"/>
                      <a:gd name="T31" fmla="*/ 79 h 277"/>
                      <a:gd name="T32" fmla="*/ 116 w 355"/>
                      <a:gd name="T33" fmla="*/ 83 h 277"/>
                      <a:gd name="T34" fmla="*/ 126 w 355"/>
                      <a:gd name="T35" fmla="*/ 86 h 277"/>
                      <a:gd name="T36" fmla="*/ 134 w 355"/>
                      <a:gd name="T37" fmla="*/ 89 h 277"/>
                      <a:gd name="T38" fmla="*/ 150 w 355"/>
                      <a:gd name="T39" fmla="*/ 89 h 277"/>
                      <a:gd name="T40" fmla="*/ 145 w 355"/>
                      <a:gd name="T41" fmla="*/ 92 h 277"/>
                      <a:gd name="T42" fmla="*/ 137 w 355"/>
                      <a:gd name="T43" fmla="*/ 91 h 277"/>
                      <a:gd name="T44" fmla="*/ 128 w 355"/>
                      <a:gd name="T45" fmla="*/ 91 h 277"/>
                      <a:gd name="T46" fmla="*/ 123 w 355"/>
                      <a:gd name="T47" fmla="*/ 89 h 277"/>
                      <a:gd name="T48" fmla="*/ 107 w 355"/>
                      <a:gd name="T49" fmla="*/ 89 h 277"/>
                      <a:gd name="T50" fmla="*/ 100 w 355"/>
                      <a:gd name="T51" fmla="*/ 87 h 277"/>
                      <a:gd name="T52" fmla="*/ 73 w 355"/>
                      <a:gd name="T53" fmla="*/ 81 h 277"/>
                      <a:gd name="T54" fmla="*/ 68 w 355"/>
                      <a:gd name="T55" fmla="*/ 73 h 277"/>
                      <a:gd name="T56" fmla="*/ 54 w 355"/>
                      <a:gd name="T57" fmla="*/ 67 h 277"/>
                      <a:gd name="T58" fmla="*/ 46 w 355"/>
                      <a:gd name="T59" fmla="*/ 62 h 277"/>
                      <a:gd name="T60" fmla="*/ 40 w 355"/>
                      <a:gd name="T61" fmla="*/ 53 h 277"/>
                      <a:gd name="T62" fmla="*/ 29 w 355"/>
                      <a:gd name="T63" fmla="*/ 36 h 277"/>
                      <a:gd name="T64" fmla="*/ 27 w 355"/>
                      <a:gd name="T65" fmla="*/ 34 h 277"/>
                      <a:gd name="T66" fmla="*/ 25 w 355"/>
                      <a:gd name="T67" fmla="*/ 34 h 277"/>
                      <a:gd name="T68" fmla="*/ 23 w 355"/>
                      <a:gd name="T69" fmla="*/ 30 h 277"/>
                      <a:gd name="T70" fmla="*/ 16 w 355"/>
                      <a:gd name="T71" fmla="*/ 19 h 277"/>
                      <a:gd name="T72" fmla="*/ 9 w 355"/>
                      <a:gd name="T73" fmla="*/ 13 h 277"/>
                      <a:gd name="T74" fmla="*/ 2 w 355"/>
                      <a:gd name="T75" fmla="*/ 7 h 277"/>
                      <a:gd name="T76" fmla="*/ 4 w 355"/>
                      <a:gd name="T77" fmla="*/ 1 h 277"/>
                      <a:gd name="T78" fmla="*/ 4 w 355"/>
                      <a:gd name="T79" fmla="*/ 1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23 w 156"/>
                      <a:gd name="T1" fmla="*/ 22 h 206"/>
                      <a:gd name="T2" fmla="*/ 28 w 156"/>
                      <a:gd name="T3" fmla="*/ 19 h 206"/>
                      <a:gd name="T4" fmla="*/ 29 w 156"/>
                      <a:gd name="T5" fmla="*/ 17 h 206"/>
                      <a:gd name="T6" fmla="*/ 34 w 156"/>
                      <a:gd name="T7" fmla="*/ 15 h 206"/>
                      <a:gd name="T8" fmla="*/ 46 w 156"/>
                      <a:gd name="T9" fmla="*/ 7 h 206"/>
                      <a:gd name="T10" fmla="*/ 48 w 156"/>
                      <a:gd name="T11" fmla="*/ 1 h 206"/>
                      <a:gd name="T12" fmla="*/ 53 w 156"/>
                      <a:gd name="T13" fmla="*/ 0 h 206"/>
                      <a:gd name="T14" fmla="*/ 64 w 156"/>
                      <a:gd name="T15" fmla="*/ 9 h 206"/>
                      <a:gd name="T16" fmla="*/ 63 w 156"/>
                      <a:gd name="T17" fmla="*/ 15 h 206"/>
                      <a:gd name="T18" fmla="*/ 54 w 156"/>
                      <a:gd name="T19" fmla="*/ 21 h 206"/>
                      <a:gd name="T20" fmla="*/ 57 w 156"/>
                      <a:gd name="T21" fmla="*/ 31 h 206"/>
                      <a:gd name="T22" fmla="*/ 61 w 156"/>
                      <a:gd name="T23" fmla="*/ 36 h 206"/>
                      <a:gd name="T24" fmla="*/ 63 w 156"/>
                      <a:gd name="T25" fmla="*/ 42 h 206"/>
                      <a:gd name="T26" fmla="*/ 55 w 156"/>
                      <a:gd name="T27" fmla="*/ 42 h 206"/>
                      <a:gd name="T28" fmla="*/ 50 w 156"/>
                      <a:gd name="T29" fmla="*/ 48 h 206"/>
                      <a:gd name="T30" fmla="*/ 45 w 156"/>
                      <a:gd name="T31" fmla="*/ 51 h 206"/>
                      <a:gd name="T32" fmla="*/ 43 w 156"/>
                      <a:gd name="T33" fmla="*/ 65 h 206"/>
                      <a:gd name="T34" fmla="*/ 38 w 156"/>
                      <a:gd name="T35" fmla="*/ 67 h 206"/>
                      <a:gd name="T36" fmla="*/ 35 w 156"/>
                      <a:gd name="T37" fmla="*/ 68 h 206"/>
                      <a:gd name="T38" fmla="*/ 33 w 156"/>
                      <a:gd name="T39" fmla="*/ 67 h 206"/>
                      <a:gd name="T40" fmla="*/ 31 w 156"/>
                      <a:gd name="T41" fmla="*/ 63 h 206"/>
                      <a:gd name="T42" fmla="*/ 26 w 156"/>
                      <a:gd name="T43" fmla="*/ 61 h 206"/>
                      <a:gd name="T44" fmla="*/ 18 w 156"/>
                      <a:gd name="T45" fmla="*/ 64 h 206"/>
                      <a:gd name="T46" fmla="*/ 12 w 156"/>
                      <a:gd name="T47" fmla="*/ 61 h 206"/>
                      <a:gd name="T48" fmla="*/ 4 w 156"/>
                      <a:gd name="T49" fmla="*/ 49 h 206"/>
                      <a:gd name="T50" fmla="*/ 2 w 156"/>
                      <a:gd name="T51" fmla="*/ 43 h 206"/>
                      <a:gd name="T52" fmla="*/ 0 w 156"/>
                      <a:gd name="T53" fmla="*/ 39 h 206"/>
                      <a:gd name="T54" fmla="*/ 9 w 156"/>
                      <a:gd name="T55" fmla="*/ 32 h 206"/>
                      <a:gd name="T56" fmla="*/ 14 w 156"/>
                      <a:gd name="T57" fmla="*/ 34 h 206"/>
                      <a:gd name="T58" fmla="*/ 15 w 156"/>
                      <a:gd name="T59" fmla="*/ 26 h 206"/>
                      <a:gd name="T60" fmla="*/ 22 w 156"/>
                      <a:gd name="T61" fmla="*/ 23 h 206"/>
                      <a:gd name="T62" fmla="*/ 23 w 156"/>
                      <a:gd name="T63" fmla="*/ 22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2 w 109"/>
                      <a:gd name="T1" fmla="*/ 11 h 38"/>
                      <a:gd name="T2" fmla="*/ 8 w 109"/>
                      <a:gd name="T3" fmla="*/ 3 h 38"/>
                      <a:gd name="T4" fmla="*/ 20 w 109"/>
                      <a:gd name="T5" fmla="*/ 7 h 38"/>
                      <a:gd name="T6" fmla="*/ 31 w 109"/>
                      <a:gd name="T7" fmla="*/ 5 h 38"/>
                      <a:gd name="T8" fmla="*/ 39 w 109"/>
                      <a:gd name="T9" fmla="*/ 0 h 38"/>
                      <a:gd name="T10" fmla="*/ 33 w 109"/>
                      <a:gd name="T11" fmla="*/ 9 h 38"/>
                      <a:gd name="T12" fmla="*/ 26 w 109"/>
                      <a:gd name="T13" fmla="*/ 13 h 38"/>
                      <a:gd name="T14" fmla="*/ 18 w 109"/>
                      <a:gd name="T15" fmla="*/ 11 h 38"/>
                      <a:gd name="T16" fmla="*/ 6 w 109"/>
                      <a:gd name="T17" fmla="*/ 10 h 38"/>
                      <a:gd name="T18" fmla="*/ 2 w 109"/>
                      <a:gd name="T19" fmla="*/ 11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3 w 76"/>
                      <a:gd name="T1" fmla="*/ 6 h 104"/>
                      <a:gd name="T2" fmla="*/ 8 w 76"/>
                      <a:gd name="T3" fmla="*/ 0 h 104"/>
                      <a:gd name="T4" fmla="*/ 14 w 76"/>
                      <a:gd name="T5" fmla="*/ 6 h 104"/>
                      <a:gd name="T6" fmla="*/ 26 w 76"/>
                      <a:gd name="T7" fmla="*/ 1 h 104"/>
                      <a:gd name="T8" fmla="*/ 19 w 76"/>
                      <a:gd name="T9" fmla="*/ 11 h 104"/>
                      <a:gd name="T10" fmla="*/ 23 w 76"/>
                      <a:gd name="T11" fmla="*/ 16 h 104"/>
                      <a:gd name="T12" fmla="*/ 24 w 76"/>
                      <a:gd name="T13" fmla="*/ 20 h 104"/>
                      <a:gd name="T14" fmla="*/ 19 w 76"/>
                      <a:gd name="T15" fmla="*/ 24 h 104"/>
                      <a:gd name="T16" fmla="*/ 14 w 76"/>
                      <a:gd name="T17" fmla="*/ 20 h 104"/>
                      <a:gd name="T18" fmla="*/ 9 w 76"/>
                      <a:gd name="T19" fmla="*/ 16 h 104"/>
                      <a:gd name="T20" fmla="*/ 12 w 76"/>
                      <a:gd name="T21" fmla="*/ 22 h 104"/>
                      <a:gd name="T22" fmla="*/ 13 w 76"/>
                      <a:gd name="T23" fmla="*/ 24 h 104"/>
                      <a:gd name="T24" fmla="*/ 8 w 76"/>
                      <a:gd name="T25" fmla="*/ 34 h 104"/>
                      <a:gd name="T26" fmla="*/ 5 w 76"/>
                      <a:gd name="T27" fmla="*/ 33 h 104"/>
                      <a:gd name="T28" fmla="*/ 3 w 76"/>
                      <a:gd name="T29" fmla="*/ 29 h 104"/>
                      <a:gd name="T30" fmla="*/ 0 w 76"/>
                      <a:gd name="T31" fmla="*/ 18 h 104"/>
                      <a:gd name="T32" fmla="*/ 1 w 76"/>
                      <a:gd name="T33" fmla="*/ 10 h 104"/>
                      <a:gd name="T34" fmla="*/ 3 w 76"/>
                      <a:gd name="T35" fmla="*/ 6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1 w 37"/>
                      <a:gd name="T1" fmla="*/ 9 h 61"/>
                      <a:gd name="T2" fmla="*/ 6 w 37"/>
                      <a:gd name="T3" fmla="*/ 0 h 61"/>
                      <a:gd name="T4" fmla="*/ 6 w 37"/>
                      <a:gd name="T5" fmla="*/ 9 h 61"/>
                      <a:gd name="T6" fmla="*/ 16 w 37"/>
                      <a:gd name="T7" fmla="*/ 12 h 61"/>
                      <a:gd name="T8" fmla="*/ 8 w 37"/>
                      <a:gd name="T9" fmla="*/ 14 h 61"/>
                      <a:gd name="T10" fmla="*/ 2 w 37"/>
                      <a:gd name="T11" fmla="*/ 19 h 61"/>
                      <a:gd name="T12" fmla="*/ 0 w 37"/>
                      <a:gd name="T13" fmla="*/ 11 h 61"/>
                      <a:gd name="T14" fmla="*/ 1 w 37"/>
                      <a:gd name="T15" fmla="*/ 9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3 w 49"/>
                      <a:gd name="T1" fmla="*/ 0 h 29"/>
                      <a:gd name="T2" fmla="*/ 12 w 49"/>
                      <a:gd name="T3" fmla="*/ 0 h 29"/>
                      <a:gd name="T4" fmla="*/ 20 w 49"/>
                      <a:gd name="T5" fmla="*/ 6 h 29"/>
                      <a:gd name="T6" fmla="*/ 14 w 49"/>
                      <a:gd name="T7" fmla="*/ 5 h 29"/>
                      <a:gd name="T8" fmla="*/ 1 w 49"/>
                      <a:gd name="T9" fmla="*/ 6 h 29"/>
                      <a:gd name="T10" fmla="*/ 3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9 w 61"/>
                      <a:gd name="T1" fmla="*/ 13 h 48"/>
                      <a:gd name="T2" fmla="*/ 6 w 61"/>
                      <a:gd name="T3" fmla="*/ 9 h 48"/>
                      <a:gd name="T4" fmla="*/ 1 w 61"/>
                      <a:gd name="T5" fmla="*/ 8 h 48"/>
                      <a:gd name="T6" fmla="*/ 6 w 61"/>
                      <a:gd name="T7" fmla="*/ 3 h 48"/>
                      <a:gd name="T8" fmla="*/ 11 w 61"/>
                      <a:gd name="T9" fmla="*/ 0 h 48"/>
                      <a:gd name="T10" fmla="*/ 21 w 61"/>
                      <a:gd name="T11" fmla="*/ 4 h 48"/>
                      <a:gd name="T12" fmla="*/ 23 w 61"/>
                      <a:gd name="T13" fmla="*/ 7 h 48"/>
                      <a:gd name="T14" fmla="*/ 26 w 61"/>
                      <a:gd name="T15" fmla="*/ 11 h 48"/>
                      <a:gd name="T16" fmla="*/ 17 w 61"/>
                      <a:gd name="T17" fmla="*/ 13 h 48"/>
                      <a:gd name="T18" fmla="*/ 10 w 61"/>
                      <a:gd name="T19" fmla="*/ 16 h 48"/>
                      <a:gd name="T20" fmla="*/ 9 w 61"/>
                      <a:gd name="T21" fmla="*/ 13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20 w 286"/>
                      <a:gd name="T1" fmla="*/ 9 h 182"/>
                      <a:gd name="T2" fmla="*/ 15 w 286"/>
                      <a:gd name="T3" fmla="*/ 5 h 182"/>
                      <a:gd name="T4" fmla="*/ 11 w 286"/>
                      <a:gd name="T5" fmla="*/ 10 h 182"/>
                      <a:gd name="T6" fmla="*/ 0 w 286"/>
                      <a:gd name="T7" fmla="*/ 8 h 182"/>
                      <a:gd name="T8" fmla="*/ 4 w 286"/>
                      <a:gd name="T9" fmla="*/ 14 h 182"/>
                      <a:gd name="T10" fmla="*/ 7 w 286"/>
                      <a:gd name="T11" fmla="*/ 21 h 182"/>
                      <a:gd name="T12" fmla="*/ 10 w 286"/>
                      <a:gd name="T13" fmla="*/ 16 h 182"/>
                      <a:gd name="T14" fmla="*/ 13 w 286"/>
                      <a:gd name="T15" fmla="*/ 15 h 182"/>
                      <a:gd name="T16" fmla="*/ 20 w 286"/>
                      <a:gd name="T17" fmla="*/ 19 h 182"/>
                      <a:gd name="T18" fmla="*/ 30 w 286"/>
                      <a:gd name="T19" fmla="*/ 21 h 182"/>
                      <a:gd name="T20" fmla="*/ 38 w 286"/>
                      <a:gd name="T21" fmla="*/ 24 h 182"/>
                      <a:gd name="T22" fmla="*/ 45 w 286"/>
                      <a:gd name="T23" fmla="*/ 34 h 182"/>
                      <a:gd name="T24" fmla="*/ 44 w 286"/>
                      <a:gd name="T25" fmla="*/ 41 h 182"/>
                      <a:gd name="T26" fmla="*/ 42 w 286"/>
                      <a:gd name="T27" fmla="*/ 45 h 182"/>
                      <a:gd name="T28" fmla="*/ 52 w 286"/>
                      <a:gd name="T29" fmla="*/ 43 h 182"/>
                      <a:gd name="T30" fmla="*/ 60 w 286"/>
                      <a:gd name="T31" fmla="*/ 47 h 182"/>
                      <a:gd name="T32" fmla="*/ 72 w 286"/>
                      <a:gd name="T33" fmla="*/ 50 h 182"/>
                      <a:gd name="T34" fmla="*/ 74 w 286"/>
                      <a:gd name="T35" fmla="*/ 49 h 182"/>
                      <a:gd name="T36" fmla="*/ 72 w 286"/>
                      <a:gd name="T37" fmla="*/ 45 h 182"/>
                      <a:gd name="T38" fmla="*/ 76 w 286"/>
                      <a:gd name="T39" fmla="*/ 46 h 182"/>
                      <a:gd name="T40" fmla="*/ 79 w 286"/>
                      <a:gd name="T41" fmla="*/ 40 h 182"/>
                      <a:gd name="T42" fmla="*/ 86 w 286"/>
                      <a:gd name="T43" fmla="*/ 41 h 182"/>
                      <a:gd name="T44" fmla="*/ 91 w 286"/>
                      <a:gd name="T45" fmla="*/ 44 h 182"/>
                      <a:gd name="T46" fmla="*/ 104 w 286"/>
                      <a:gd name="T47" fmla="*/ 56 h 182"/>
                      <a:gd name="T48" fmla="*/ 112 w 286"/>
                      <a:gd name="T49" fmla="*/ 60 h 182"/>
                      <a:gd name="T50" fmla="*/ 121 w 286"/>
                      <a:gd name="T51" fmla="*/ 57 h 182"/>
                      <a:gd name="T52" fmla="*/ 114 w 286"/>
                      <a:gd name="T53" fmla="*/ 54 h 182"/>
                      <a:gd name="T54" fmla="*/ 109 w 286"/>
                      <a:gd name="T55" fmla="*/ 46 h 182"/>
                      <a:gd name="T56" fmla="*/ 107 w 286"/>
                      <a:gd name="T57" fmla="*/ 44 h 182"/>
                      <a:gd name="T58" fmla="*/ 106 w 286"/>
                      <a:gd name="T59" fmla="*/ 41 h 182"/>
                      <a:gd name="T60" fmla="*/ 101 w 286"/>
                      <a:gd name="T61" fmla="*/ 39 h 182"/>
                      <a:gd name="T62" fmla="*/ 102 w 286"/>
                      <a:gd name="T63" fmla="*/ 32 h 182"/>
                      <a:gd name="T64" fmla="*/ 94 w 286"/>
                      <a:gd name="T65" fmla="*/ 29 h 182"/>
                      <a:gd name="T66" fmla="*/ 90 w 286"/>
                      <a:gd name="T67" fmla="*/ 23 h 182"/>
                      <a:gd name="T68" fmla="*/ 81 w 286"/>
                      <a:gd name="T69" fmla="*/ 18 h 182"/>
                      <a:gd name="T70" fmla="*/ 72 w 286"/>
                      <a:gd name="T71" fmla="*/ 13 h 182"/>
                      <a:gd name="T72" fmla="*/ 67 w 286"/>
                      <a:gd name="T73" fmla="*/ 11 h 182"/>
                      <a:gd name="T74" fmla="*/ 51 w 286"/>
                      <a:gd name="T75" fmla="*/ 5 h 182"/>
                      <a:gd name="T76" fmla="*/ 44 w 286"/>
                      <a:gd name="T77" fmla="*/ 1 h 182"/>
                      <a:gd name="T78" fmla="*/ 41 w 286"/>
                      <a:gd name="T79" fmla="*/ 0 h 182"/>
                      <a:gd name="T80" fmla="*/ 30 w 286"/>
                      <a:gd name="T81" fmla="*/ 3 h 182"/>
                      <a:gd name="T82" fmla="*/ 24 w 286"/>
                      <a:gd name="T83" fmla="*/ 11 h 182"/>
                      <a:gd name="T84" fmla="*/ 20 w 286"/>
                      <a:gd name="T85" fmla="*/ 9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19 h 78"/>
                      <a:gd name="T2" fmla="*/ 11 w 78"/>
                      <a:gd name="T3" fmla="*/ 20 h 78"/>
                      <a:gd name="T4" fmla="*/ 19 w 78"/>
                      <a:gd name="T5" fmla="*/ 16 h 78"/>
                      <a:gd name="T6" fmla="*/ 24 w 78"/>
                      <a:gd name="T7" fmla="*/ 10 h 78"/>
                      <a:gd name="T8" fmla="*/ 18 w 78"/>
                      <a:gd name="T9" fmla="*/ 5 h 78"/>
                      <a:gd name="T10" fmla="*/ 18 w 78"/>
                      <a:gd name="T11" fmla="*/ 1 h 78"/>
                      <a:gd name="T12" fmla="*/ 30 w 78"/>
                      <a:gd name="T13" fmla="*/ 9 h 78"/>
                      <a:gd name="T14" fmla="*/ 28 w 78"/>
                      <a:gd name="T15" fmla="*/ 18 h 78"/>
                      <a:gd name="T16" fmla="*/ 14 w 78"/>
                      <a:gd name="T17" fmla="*/ 26 h 78"/>
                      <a:gd name="T18" fmla="*/ 4 w 78"/>
                      <a:gd name="T19" fmla="*/ 22 h 78"/>
                      <a:gd name="T20" fmla="*/ 1 w 78"/>
                      <a:gd name="T21" fmla="*/ 21 h 78"/>
                      <a:gd name="T22" fmla="*/ 0 w 78"/>
                      <a:gd name="T23" fmla="*/ 19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1 w 17"/>
                      <a:gd name="T1" fmla="*/ 1 h 18"/>
                      <a:gd name="T2" fmla="*/ 1 w 17"/>
                      <a:gd name="T3" fmla="*/ 5 h 18"/>
                      <a:gd name="T4" fmla="*/ 1 w 17"/>
                      <a:gd name="T5" fmla="*/ 1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3 w 26"/>
                      <a:gd name="T1" fmla="*/ 5 h 22"/>
                      <a:gd name="T2" fmla="*/ 6 w 26"/>
                      <a:gd name="T3" fmla="*/ 0 h 22"/>
                      <a:gd name="T4" fmla="*/ 6 w 26"/>
                      <a:gd name="T5" fmla="*/ 8 h 22"/>
                      <a:gd name="T6" fmla="*/ 3 w 26"/>
                      <a:gd name="T7" fmla="*/ 5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3 w 20"/>
                      <a:gd name="T1" fmla="*/ 4 h 15"/>
                      <a:gd name="T2" fmla="*/ 7 w 20"/>
                      <a:gd name="T3" fmla="*/ 1 h 15"/>
                      <a:gd name="T4" fmla="*/ 4 w 20"/>
                      <a:gd name="T5" fmla="*/ 4 h 15"/>
                      <a:gd name="T6" fmla="*/ 3 w 20"/>
                      <a:gd name="T7" fmla="*/ 4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3 w 20"/>
                      <a:gd name="T1" fmla="*/ 4 h 15"/>
                      <a:gd name="T2" fmla="*/ 6 w 20"/>
                      <a:gd name="T3" fmla="*/ 1 h 15"/>
                      <a:gd name="T4" fmla="*/ 6 w 20"/>
                      <a:gd name="T5" fmla="*/ 5 h 15"/>
                      <a:gd name="T6" fmla="*/ 3 w 20"/>
                      <a:gd name="T7" fmla="*/ 4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17 h 80"/>
                      <a:gd name="T2" fmla="*/ 6 w 80"/>
                      <a:gd name="T3" fmla="*/ 8 h 80"/>
                      <a:gd name="T4" fmla="*/ 11 w 80"/>
                      <a:gd name="T5" fmla="*/ 7 h 80"/>
                      <a:gd name="T6" fmla="*/ 20 w 80"/>
                      <a:gd name="T7" fmla="*/ 6 h 80"/>
                      <a:gd name="T8" fmla="*/ 25 w 80"/>
                      <a:gd name="T9" fmla="*/ 0 h 80"/>
                      <a:gd name="T10" fmla="*/ 34 w 80"/>
                      <a:gd name="T11" fmla="*/ 14 h 80"/>
                      <a:gd name="T12" fmla="*/ 30 w 80"/>
                      <a:gd name="T13" fmla="*/ 19 h 80"/>
                      <a:gd name="T14" fmla="*/ 23 w 80"/>
                      <a:gd name="T15" fmla="*/ 21 h 80"/>
                      <a:gd name="T16" fmla="*/ 20 w 80"/>
                      <a:gd name="T17" fmla="*/ 27 h 80"/>
                      <a:gd name="T18" fmla="*/ 14 w 80"/>
                      <a:gd name="T19" fmla="*/ 23 h 80"/>
                      <a:gd name="T20" fmla="*/ 16 w 80"/>
                      <a:gd name="T21" fmla="*/ 18 h 80"/>
                      <a:gd name="T22" fmla="*/ 13 w 80"/>
                      <a:gd name="T23" fmla="*/ 9 h 80"/>
                      <a:gd name="T24" fmla="*/ 9 w 80"/>
                      <a:gd name="T25" fmla="*/ 16 h 80"/>
                      <a:gd name="T26" fmla="*/ 3 w 80"/>
                      <a:gd name="T27" fmla="*/ 19 h 80"/>
                      <a:gd name="T28" fmla="*/ 0 w 80"/>
                      <a:gd name="T29" fmla="*/ 17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6 w 94"/>
                      <a:gd name="T1" fmla="*/ 32 h 174"/>
                      <a:gd name="T2" fmla="*/ 11 w 94"/>
                      <a:gd name="T3" fmla="*/ 43 h 174"/>
                      <a:gd name="T4" fmla="*/ 14 w 94"/>
                      <a:gd name="T5" fmla="*/ 36 h 174"/>
                      <a:gd name="T6" fmla="*/ 22 w 94"/>
                      <a:gd name="T7" fmla="*/ 33 h 174"/>
                      <a:gd name="T8" fmla="*/ 20 w 94"/>
                      <a:gd name="T9" fmla="*/ 41 h 174"/>
                      <a:gd name="T10" fmla="*/ 28 w 94"/>
                      <a:gd name="T11" fmla="*/ 42 h 174"/>
                      <a:gd name="T12" fmla="*/ 32 w 94"/>
                      <a:gd name="T13" fmla="*/ 47 h 174"/>
                      <a:gd name="T14" fmla="*/ 25 w 94"/>
                      <a:gd name="T15" fmla="*/ 49 h 174"/>
                      <a:gd name="T16" fmla="*/ 31 w 94"/>
                      <a:gd name="T17" fmla="*/ 58 h 174"/>
                      <a:gd name="T18" fmla="*/ 36 w 94"/>
                      <a:gd name="T19" fmla="*/ 51 h 174"/>
                      <a:gd name="T20" fmla="*/ 35 w 94"/>
                      <a:gd name="T21" fmla="*/ 37 h 174"/>
                      <a:gd name="T22" fmla="*/ 26 w 94"/>
                      <a:gd name="T23" fmla="*/ 35 h 174"/>
                      <a:gd name="T24" fmla="*/ 21 w 94"/>
                      <a:gd name="T25" fmla="*/ 27 h 174"/>
                      <a:gd name="T26" fmla="*/ 14 w 94"/>
                      <a:gd name="T27" fmla="*/ 27 h 174"/>
                      <a:gd name="T28" fmla="*/ 13 w 94"/>
                      <a:gd name="T29" fmla="*/ 23 h 174"/>
                      <a:gd name="T30" fmla="*/ 18 w 94"/>
                      <a:gd name="T31" fmla="*/ 14 h 174"/>
                      <a:gd name="T32" fmla="*/ 13 w 94"/>
                      <a:gd name="T33" fmla="*/ 0 h 174"/>
                      <a:gd name="T34" fmla="*/ 8 w 94"/>
                      <a:gd name="T35" fmla="*/ 7 h 174"/>
                      <a:gd name="T36" fmla="*/ 2 w 94"/>
                      <a:gd name="T37" fmla="*/ 15 h 174"/>
                      <a:gd name="T38" fmla="*/ 6 w 94"/>
                      <a:gd name="T39" fmla="*/ 25 h 174"/>
                      <a:gd name="T40" fmla="*/ 6 w 94"/>
                      <a:gd name="T41" fmla="*/ 32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3 w 32"/>
                      <a:gd name="T1" fmla="*/ 8 h 50"/>
                      <a:gd name="T2" fmla="*/ 5 w 32"/>
                      <a:gd name="T3" fmla="*/ 0 h 50"/>
                      <a:gd name="T4" fmla="*/ 9 w 32"/>
                      <a:gd name="T5" fmla="*/ 5 h 50"/>
                      <a:gd name="T6" fmla="*/ 10 w 32"/>
                      <a:gd name="T7" fmla="*/ 8 h 50"/>
                      <a:gd name="T8" fmla="*/ 12 w 32"/>
                      <a:gd name="T9" fmla="*/ 9 h 50"/>
                      <a:gd name="T10" fmla="*/ 14 w 32"/>
                      <a:gd name="T11" fmla="*/ 13 h 50"/>
                      <a:gd name="T12" fmla="*/ 8 w 32"/>
                      <a:gd name="T13" fmla="*/ 17 h 50"/>
                      <a:gd name="T14" fmla="*/ 3 w 32"/>
                      <a:gd name="T15" fmla="*/ 8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15 h 50"/>
                      <a:gd name="T2" fmla="*/ 10 w 43"/>
                      <a:gd name="T3" fmla="*/ 7 h 50"/>
                      <a:gd name="T4" fmla="*/ 16 w 43"/>
                      <a:gd name="T5" fmla="*/ 0 h 50"/>
                      <a:gd name="T6" fmla="*/ 11 w 43"/>
                      <a:gd name="T7" fmla="*/ 10 h 50"/>
                      <a:gd name="T8" fmla="*/ 1 w 43"/>
                      <a:gd name="T9" fmla="*/ 17 h 50"/>
                      <a:gd name="T10" fmla="*/ 0 w 43"/>
                      <a:gd name="T11" fmla="*/ 15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13 w 471"/>
                      <a:gd name="T1" fmla="*/ 178 h 281"/>
                      <a:gd name="T2" fmla="*/ 15 w 471"/>
                      <a:gd name="T3" fmla="*/ 159 h 281"/>
                      <a:gd name="T4" fmla="*/ 14 w 471"/>
                      <a:gd name="T5" fmla="*/ 156 h 281"/>
                      <a:gd name="T6" fmla="*/ 10 w 471"/>
                      <a:gd name="T7" fmla="*/ 139 h 281"/>
                      <a:gd name="T8" fmla="*/ 3 w 471"/>
                      <a:gd name="T9" fmla="*/ 137 h 281"/>
                      <a:gd name="T10" fmla="*/ 0 w 471"/>
                      <a:gd name="T11" fmla="*/ 122 h 281"/>
                      <a:gd name="T12" fmla="*/ 8 w 471"/>
                      <a:gd name="T13" fmla="*/ 115 h 281"/>
                      <a:gd name="T14" fmla="*/ 4 w 471"/>
                      <a:gd name="T15" fmla="*/ 105 h 281"/>
                      <a:gd name="T16" fmla="*/ 1 w 471"/>
                      <a:gd name="T17" fmla="*/ 102 h 281"/>
                      <a:gd name="T18" fmla="*/ 18 w 471"/>
                      <a:gd name="T19" fmla="*/ 76 h 281"/>
                      <a:gd name="T20" fmla="*/ 28 w 471"/>
                      <a:gd name="T21" fmla="*/ 61 h 281"/>
                      <a:gd name="T22" fmla="*/ 27 w 471"/>
                      <a:gd name="T23" fmla="*/ 45 h 281"/>
                      <a:gd name="T24" fmla="*/ 15 w 471"/>
                      <a:gd name="T25" fmla="*/ 27 h 281"/>
                      <a:gd name="T26" fmla="*/ 13 w 471"/>
                      <a:gd name="T27" fmla="*/ 20 h 281"/>
                      <a:gd name="T28" fmla="*/ 17 w 471"/>
                      <a:gd name="T29" fmla="*/ 23 h 281"/>
                      <a:gd name="T30" fmla="*/ 30 w 471"/>
                      <a:gd name="T31" fmla="*/ 22 h 281"/>
                      <a:gd name="T32" fmla="*/ 41 w 471"/>
                      <a:gd name="T33" fmla="*/ 7 h 281"/>
                      <a:gd name="T34" fmla="*/ 52 w 471"/>
                      <a:gd name="T35" fmla="*/ 0 h 281"/>
                      <a:gd name="T36" fmla="*/ 56 w 471"/>
                      <a:gd name="T37" fmla="*/ 1 h 281"/>
                      <a:gd name="T38" fmla="*/ 58 w 471"/>
                      <a:gd name="T39" fmla="*/ 6 h 281"/>
                      <a:gd name="T40" fmla="*/ 62 w 471"/>
                      <a:gd name="T41" fmla="*/ 3 h 281"/>
                      <a:gd name="T42" fmla="*/ 70 w 471"/>
                      <a:gd name="T43" fmla="*/ 5 h 281"/>
                      <a:gd name="T44" fmla="*/ 74 w 471"/>
                      <a:gd name="T45" fmla="*/ 6 h 281"/>
                      <a:gd name="T46" fmla="*/ 90 w 471"/>
                      <a:gd name="T47" fmla="*/ 9 h 281"/>
                      <a:gd name="T48" fmla="*/ 98 w 471"/>
                      <a:gd name="T49" fmla="*/ 15 h 281"/>
                      <a:gd name="T50" fmla="*/ 106 w 471"/>
                      <a:gd name="T51" fmla="*/ 11 h 281"/>
                      <a:gd name="T52" fmla="*/ 110 w 471"/>
                      <a:gd name="T53" fmla="*/ 9 h 281"/>
                      <a:gd name="T54" fmla="*/ 124 w 471"/>
                      <a:gd name="T55" fmla="*/ 9 h 281"/>
                      <a:gd name="T56" fmla="*/ 134 w 471"/>
                      <a:gd name="T57" fmla="*/ 20 h 281"/>
                      <a:gd name="T58" fmla="*/ 147 w 471"/>
                      <a:gd name="T59" fmla="*/ 38 h 281"/>
                      <a:gd name="T60" fmla="*/ 156 w 471"/>
                      <a:gd name="T61" fmla="*/ 45 h 281"/>
                      <a:gd name="T62" fmla="*/ 163 w 471"/>
                      <a:gd name="T63" fmla="*/ 43 h 281"/>
                      <a:gd name="T64" fmla="*/ 171 w 471"/>
                      <a:gd name="T65" fmla="*/ 41 h 281"/>
                      <a:gd name="T66" fmla="*/ 184 w 471"/>
                      <a:gd name="T67" fmla="*/ 45 h 281"/>
                      <a:gd name="T68" fmla="*/ 190 w 471"/>
                      <a:gd name="T69" fmla="*/ 52 h 281"/>
                      <a:gd name="T70" fmla="*/ 196 w 471"/>
                      <a:gd name="T71" fmla="*/ 57 h 281"/>
                      <a:gd name="T72" fmla="*/ 202 w 471"/>
                      <a:gd name="T73" fmla="*/ 71 h 281"/>
                      <a:gd name="T74" fmla="*/ 204 w 471"/>
                      <a:gd name="T75" fmla="*/ 76 h 281"/>
                      <a:gd name="T76" fmla="*/ 206 w 471"/>
                      <a:gd name="T77" fmla="*/ 80 h 281"/>
                      <a:gd name="T78" fmla="*/ 197 w 471"/>
                      <a:gd name="T79" fmla="*/ 90 h 281"/>
                      <a:gd name="T80" fmla="*/ 204 w 471"/>
                      <a:gd name="T81" fmla="*/ 90 h 281"/>
                      <a:gd name="T82" fmla="*/ 217 w 471"/>
                      <a:gd name="T83" fmla="*/ 99 h 281"/>
                      <a:gd name="T84" fmla="*/ 231 w 471"/>
                      <a:gd name="T85" fmla="*/ 100 h 281"/>
                      <a:gd name="T86" fmla="*/ 241 w 471"/>
                      <a:gd name="T87" fmla="*/ 107 h 281"/>
                      <a:gd name="T88" fmla="*/ 243 w 471"/>
                      <a:gd name="T89" fmla="*/ 110 h 281"/>
                      <a:gd name="T90" fmla="*/ 243 w 471"/>
                      <a:gd name="T91" fmla="*/ 112 h 281"/>
                      <a:gd name="T92" fmla="*/ 250 w 471"/>
                      <a:gd name="T93" fmla="*/ 110 h 281"/>
                      <a:gd name="T94" fmla="*/ 254 w 471"/>
                      <a:gd name="T95" fmla="*/ 109 h 281"/>
                      <a:gd name="T96" fmla="*/ 279 w 471"/>
                      <a:gd name="T97" fmla="*/ 118 h 281"/>
                      <a:gd name="T98" fmla="*/ 284 w 471"/>
                      <a:gd name="T99" fmla="*/ 127 h 281"/>
                      <a:gd name="T100" fmla="*/ 295 w 471"/>
                      <a:gd name="T101" fmla="*/ 128 h 281"/>
                      <a:gd name="T102" fmla="*/ 299 w 471"/>
                      <a:gd name="T103" fmla="*/ 137 h 281"/>
                      <a:gd name="T104" fmla="*/ 286 w 471"/>
                      <a:gd name="T105" fmla="*/ 164 h 281"/>
                      <a:gd name="T106" fmla="*/ 276 w 471"/>
                      <a:gd name="T107" fmla="*/ 179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173 w 984"/>
                      <a:gd name="T1" fmla="*/ 2 h 844"/>
                      <a:gd name="T2" fmla="*/ 214 w 984"/>
                      <a:gd name="T3" fmla="*/ 11 h 844"/>
                      <a:gd name="T4" fmla="*/ 235 w 984"/>
                      <a:gd name="T5" fmla="*/ 13 h 844"/>
                      <a:gd name="T6" fmla="*/ 247 w 984"/>
                      <a:gd name="T7" fmla="*/ 44 h 844"/>
                      <a:gd name="T8" fmla="*/ 250 w 984"/>
                      <a:gd name="T9" fmla="*/ 30 h 844"/>
                      <a:gd name="T10" fmla="*/ 259 w 984"/>
                      <a:gd name="T11" fmla="*/ 23 h 844"/>
                      <a:gd name="T12" fmla="*/ 274 w 984"/>
                      <a:gd name="T13" fmla="*/ 42 h 844"/>
                      <a:gd name="T14" fmla="*/ 291 w 984"/>
                      <a:gd name="T15" fmla="*/ 33 h 844"/>
                      <a:gd name="T16" fmla="*/ 301 w 984"/>
                      <a:gd name="T17" fmla="*/ 29 h 844"/>
                      <a:gd name="T18" fmla="*/ 325 w 984"/>
                      <a:gd name="T19" fmla="*/ 1 h 844"/>
                      <a:gd name="T20" fmla="*/ 341 w 984"/>
                      <a:gd name="T21" fmla="*/ 23 h 844"/>
                      <a:gd name="T22" fmla="*/ 341 w 984"/>
                      <a:gd name="T23" fmla="*/ 44 h 844"/>
                      <a:gd name="T24" fmla="*/ 337 w 984"/>
                      <a:gd name="T25" fmla="*/ 53 h 844"/>
                      <a:gd name="T26" fmla="*/ 327 w 984"/>
                      <a:gd name="T27" fmla="*/ 54 h 844"/>
                      <a:gd name="T28" fmla="*/ 325 w 984"/>
                      <a:gd name="T29" fmla="*/ 62 h 844"/>
                      <a:gd name="T30" fmla="*/ 342 w 984"/>
                      <a:gd name="T31" fmla="*/ 76 h 844"/>
                      <a:gd name="T32" fmla="*/ 335 w 984"/>
                      <a:gd name="T33" fmla="*/ 108 h 844"/>
                      <a:gd name="T34" fmla="*/ 354 w 984"/>
                      <a:gd name="T35" fmla="*/ 139 h 844"/>
                      <a:gd name="T36" fmla="*/ 365 w 984"/>
                      <a:gd name="T37" fmla="*/ 151 h 844"/>
                      <a:gd name="T38" fmla="*/ 354 w 984"/>
                      <a:gd name="T39" fmla="*/ 151 h 844"/>
                      <a:gd name="T40" fmla="*/ 318 w 984"/>
                      <a:gd name="T41" fmla="*/ 127 h 844"/>
                      <a:gd name="T42" fmla="*/ 289 w 984"/>
                      <a:gd name="T43" fmla="*/ 135 h 844"/>
                      <a:gd name="T44" fmla="*/ 252 w 984"/>
                      <a:gd name="T45" fmla="*/ 148 h 844"/>
                      <a:gd name="T46" fmla="*/ 274 w 984"/>
                      <a:gd name="T47" fmla="*/ 194 h 844"/>
                      <a:gd name="T48" fmla="*/ 303 w 984"/>
                      <a:gd name="T49" fmla="*/ 205 h 844"/>
                      <a:gd name="T50" fmla="*/ 315 w 984"/>
                      <a:gd name="T51" fmla="*/ 184 h 844"/>
                      <a:gd name="T52" fmla="*/ 330 w 984"/>
                      <a:gd name="T53" fmla="*/ 191 h 844"/>
                      <a:gd name="T54" fmla="*/ 327 w 984"/>
                      <a:gd name="T55" fmla="*/ 211 h 844"/>
                      <a:gd name="T56" fmla="*/ 342 w 984"/>
                      <a:gd name="T57" fmla="*/ 225 h 844"/>
                      <a:gd name="T58" fmla="*/ 358 w 984"/>
                      <a:gd name="T59" fmla="*/ 221 h 844"/>
                      <a:gd name="T60" fmla="*/ 394 w 984"/>
                      <a:gd name="T61" fmla="*/ 270 h 844"/>
                      <a:gd name="T62" fmla="*/ 402 w 984"/>
                      <a:gd name="T63" fmla="*/ 277 h 844"/>
                      <a:gd name="T64" fmla="*/ 373 w 984"/>
                      <a:gd name="T65" fmla="*/ 272 h 844"/>
                      <a:gd name="T66" fmla="*/ 354 w 984"/>
                      <a:gd name="T67" fmla="*/ 254 h 844"/>
                      <a:gd name="T68" fmla="*/ 332 w 984"/>
                      <a:gd name="T69" fmla="*/ 238 h 844"/>
                      <a:gd name="T70" fmla="*/ 300 w 984"/>
                      <a:gd name="T71" fmla="*/ 222 h 844"/>
                      <a:gd name="T72" fmla="*/ 262 w 984"/>
                      <a:gd name="T73" fmla="*/ 217 h 844"/>
                      <a:gd name="T74" fmla="*/ 216 w 984"/>
                      <a:gd name="T75" fmla="*/ 199 h 844"/>
                      <a:gd name="T76" fmla="*/ 197 w 984"/>
                      <a:gd name="T77" fmla="*/ 170 h 844"/>
                      <a:gd name="T78" fmla="*/ 184 w 984"/>
                      <a:gd name="T79" fmla="*/ 155 h 844"/>
                      <a:gd name="T80" fmla="*/ 163 w 984"/>
                      <a:gd name="T81" fmla="*/ 144 h 844"/>
                      <a:gd name="T82" fmla="*/ 146 w 984"/>
                      <a:gd name="T83" fmla="*/ 124 h 844"/>
                      <a:gd name="T84" fmla="*/ 151 w 984"/>
                      <a:gd name="T85" fmla="*/ 139 h 844"/>
                      <a:gd name="T86" fmla="*/ 178 w 984"/>
                      <a:gd name="T87" fmla="*/ 166 h 844"/>
                      <a:gd name="T88" fmla="*/ 180 w 984"/>
                      <a:gd name="T89" fmla="*/ 176 h 844"/>
                      <a:gd name="T90" fmla="*/ 168 w 984"/>
                      <a:gd name="T91" fmla="*/ 167 h 844"/>
                      <a:gd name="T92" fmla="*/ 151 w 984"/>
                      <a:gd name="T93" fmla="*/ 156 h 844"/>
                      <a:gd name="T94" fmla="*/ 134 w 984"/>
                      <a:gd name="T95" fmla="*/ 135 h 844"/>
                      <a:gd name="T96" fmla="*/ 114 w 984"/>
                      <a:gd name="T97" fmla="*/ 116 h 844"/>
                      <a:gd name="T98" fmla="*/ 90 w 984"/>
                      <a:gd name="T99" fmla="*/ 105 h 844"/>
                      <a:gd name="T100" fmla="*/ 66 w 984"/>
                      <a:gd name="T101" fmla="*/ 80 h 844"/>
                      <a:gd name="T102" fmla="*/ 28 w 984"/>
                      <a:gd name="T103" fmla="*/ 22 h 844"/>
                      <a:gd name="T104" fmla="*/ 15 w 984"/>
                      <a:gd name="T105" fmla="*/ 13 h 844"/>
                      <a:gd name="T106" fmla="*/ 20 w 984"/>
                      <a:gd name="T107" fmla="*/ 7 h 844"/>
                      <a:gd name="T108" fmla="*/ 44 w 984"/>
                      <a:gd name="T109" fmla="*/ 23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3 w 36"/>
                      <a:gd name="T1" fmla="*/ 9 h 48"/>
                      <a:gd name="T2" fmla="*/ 4 w 36"/>
                      <a:gd name="T3" fmla="*/ 16 h 48"/>
                      <a:gd name="T4" fmla="*/ 3 w 36"/>
                      <a:gd name="T5" fmla="*/ 9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2 h 37"/>
                      <a:gd name="T2" fmla="*/ 5 w 36"/>
                      <a:gd name="T3" fmla="*/ 0 h 37"/>
                      <a:gd name="T4" fmla="*/ 16 w 36"/>
                      <a:gd name="T5" fmla="*/ 6 h 37"/>
                      <a:gd name="T6" fmla="*/ 4 w 36"/>
                      <a:gd name="T7" fmla="*/ 6 h 37"/>
                      <a:gd name="T8" fmla="*/ 0 w 36"/>
                      <a:gd name="T9" fmla="*/ 2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17 h 96"/>
                      <a:gd name="T2" fmla="*/ 12 w 170"/>
                      <a:gd name="T3" fmla="*/ 9 h 96"/>
                      <a:gd name="T4" fmla="*/ 24 w 170"/>
                      <a:gd name="T5" fmla="*/ 7 h 96"/>
                      <a:gd name="T6" fmla="*/ 34 w 170"/>
                      <a:gd name="T7" fmla="*/ 3 h 96"/>
                      <a:gd name="T8" fmla="*/ 27 w 170"/>
                      <a:gd name="T9" fmla="*/ 9 h 96"/>
                      <a:gd name="T10" fmla="*/ 53 w 170"/>
                      <a:gd name="T11" fmla="*/ 17 h 96"/>
                      <a:gd name="T12" fmla="*/ 69 w 170"/>
                      <a:gd name="T13" fmla="*/ 22 h 96"/>
                      <a:gd name="T14" fmla="*/ 50 w 170"/>
                      <a:gd name="T15" fmla="*/ 26 h 96"/>
                      <a:gd name="T16" fmla="*/ 38 w 170"/>
                      <a:gd name="T17" fmla="*/ 20 h 96"/>
                      <a:gd name="T18" fmla="*/ 33 w 170"/>
                      <a:gd name="T19" fmla="*/ 18 h 96"/>
                      <a:gd name="T20" fmla="*/ 10 w 170"/>
                      <a:gd name="T21" fmla="*/ 14 h 96"/>
                      <a:gd name="T22" fmla="*/ 0 w 170"/>
                      <a:gd name="T23" fmla="*/ 17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22 w 138"/>
                      <a:gd name="T3" fmla="*/ 1 h 44"/>
                      <a:gd name="T4" fmla="*/ 38 w 138"/>
                      <a:gd name="T5" fmla="*/ 8 h 44"/>
                      <a:gd name="T6" fmla="*/ 48 w 138"/>
                      <a:gd name="T7" fmla="*/ 7 h 44"/>
                      <a:gd name="T8" fmla="*/ 46 w 138"/>
                      <a:gd name="T9" fmla="*/ 15 h 44"/>
                      <a:gd name="T10" fmla="*/ 27 w 138"/>
                      <a:gd name="T11" fmla="*/ 14 h 44"/>
                      <a:gd name="T12" fmla="*/ 0 w 138"/>
                      <a:gd name="T13" fmla="*/ 12 h 44"/>
                      <a:gd name="T14" fmla="*/ 12 w 138"/>
                      <a:gd name="T15" fmla="*/ 7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7 w 57"/>
                      <a:gd name="T1" fmla="*/ 8 h 42"/>
                      <a:gd name="T2" fmla="*/ 16 w 57"/>
                      <a:gd name="T3" fmla="*/ 4 h 42"/>
                      <a:gd name="T4" fmla="*/ 7 w 57"/>
                      <a:gd name="T5" fmla="*/ 8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8 w 39"/>
                      <a:gd name="T1" fmla="*/ 11 h 52"/>
                      <a:gd name="T2" fmla="*/ 8 w 39"/>
                      <a:gd name="T3" fmla="*/ 0 h 52"/>
                      <a:gd name="T4" fmla="*/ 8 w 39"/>
                      <a:gd name="T5" fmla="*/ 11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2 w 44"/>
                      <a:gd name="T1" fmla="*/ 3 h 80"/>
                      <a:gd name="T2" fmla="*/ 9 w 44"/>
                      <a:gd name="T3" fmla="*/ 11 h 80"/>
                      <a:gd name="T4" fmla="*/ 10 w 44"/>
                      <a:gd name="T5" fmla="*/ 17 h 80"/>
                      <a:gd name="T6" fmla="*/ 16 w 44"/>
                      <a:gd name="T7" fmla="*/ 18 h 80"/>
                      <a:gd name="T8" fmla="*/ 10 w 44"/>
                      <a:gd name="T9" fmla="*/ 25 h 80"/>
                      <a:gd name="T10" fmla="*/ 0 w 44"/>
                      <a:gd name="T11" fmla="*/ 7 h 80"/>
                      <a:gd name="T12" fmla="*/ 2 w 44"/>
                      <a:gd name="T13" fmla="*/ 3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140 w 323"/>
                      <a:gd name="T1" fmla="*/ 1 h 64"/>
                      <a:gd name="T2" fmla="*/ 147 w 323"/>
                      <a:gd name="T3" fmla="*/ 5 h 64"/>
                      <a:gd name="T4" fmla="*/ 149 w 323"/>
                      <a:gd name="T5" fmla="*/ 0 h 64"/>
                      <a:gd name="T6" fmla="*/ 168 w 323"/>
                      <a:gd name="T7" fmla="*/ 0 h 64"/>
                      <a:gd name="T8" fmla="*/ 182 w 323"/>
                      <a:gd name="T9" fmla="*/ 11 h 64"/>
                      <a:gd name="T10" fmla="*/ 202 w 323"/>
                      <a:gd name="T11" fmla="*/ 6 h 64"/>
                      <a:gd name="T12" fmla="*/ 199 w 323"/>
                      <a:gd name="T13" fmla="*/ 19 h 64"/>
                      <a:gd name="T14" fmla="*/ 189 w 323"/>
                      <a:gd name="T15" fmla="*/ 29 h 64"/>
                      <a:gd name="T16" fmla="*/ 187 w 323"/>
                      <a:gd name="T17" fmla="*/ 19 h 64"/>
                      <a:gd name="T18" fmla="*/ 182 w 323"/>
                      <a:gd name="T19" fmla="*/ 20 h 64"/>
                      <a:gd name="T20" fmla="*/ 177 w 323"/>
                      <a:gd name="T21" fmla="*/ 19 h 64"/>
                      <a:gd name="T22" fmla="*/ 167 w 323"/>
                      <a:gd name="T23" fmla="*/ 13 h 64"/>
                      <a:gd name="T24" fmla="*/ 145 w 323"/>
                      <a:gd name="T25" fmla="*/ 24 h 64"/>
                      <a:gd name="T26" fmla="*/ 128 w 323"/>
                      <a:gd name="T27" fmla="*/ 28 h 64"/>
                      <a:gd name="T28" fmla="*/ 135 w 323"/>
                      <a:gd name="T29" fmla="*/ 37 h 64"/>
                      <a:gd name="T30" fmla="*/ 119 w 323"/>
                      <a:gd name="T31" fmla="*/ 40 h 64"/>
                      <a:gd name="T32" fmla="*/ 107 w 323"/>
                      <a:gd name="T33" fmla="*/ 39 h 64"/>
                      <a:gd name="T34" fmla="*/ 112 w 323"/>
                      <a:gd name="T35" fmla="*/ 37 h 64"/>
                      <a:gd name="T36" fmla="*/ 109 w 323"/>
                      <a:gd name="T37" fmla="*/ 26 h 64"/>
                      <a:gd name="T38" fmla="*/ 107 w 323"/>
                      <a:gd name="T39" fmla="*/ 20 h 64"/>
                      <a:gd name="T40" fmla="*/ 100 w 323"/>
                      <a:gd name="T41" fmla="*/ 15 h 64"/>
                      <a:gd name="T42" fmla="*/ 90 w 323"/>
                      <a:gd name="T43" fmla="*/ 17 h 64"/>
                      <a:gd name="T44" fmla="*/ 85 w 323"/>
                      <a:gd name="T45" fmla="*/ 17 h 64"/>
                      <a:gd name="T46" fmla="*/ 78 w 323"/>
                      <a:gd name="T47" fmla="*/ 16 h 64"/>
                      <a:gd name="T48" fmla="*/ 53 w 323"/>
                      <a:gd name="T49" fmla="*/ 1 h 64"/>
                      <a:gd name="T50" fmla="*/ 37 w 323"/>
                      <a:gd name="T51" fmla="*/ 9 h 64"/>
                      <a:gd name="T52" fmla="*/ 1 w 323"/>
                      <a:gd name="T53" fmla="*/ 0 h 64"/>
                      <a:gd name="T54" fmla="*/ 14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67 w 300"/>
                      <a:gd name="T1" fmla="*/ 20 h 31"/>
                      <a:gd name="T2" fmla="*/ 19 w 300"/>
                      <a:gd name="T3" fmla="*/ 1 h 31"/>
                      <a:gd name="T4" fmla="*/ 181 w 300"/>
                      <a:gd name="T5" fmla="*/ 0 h 31"/>
                      <a:gd name="T6" fmla="*/ 187 w 300"/>
                      <a:gd name="T7" fmla="*/ 9 h 31"/>
                      <a:gd name="T8" fmla="*/ 167 w 300"/>
                      <a:gd name="T9" fmla="*/ 10 h 31"/>
                      <a:gd name="T10" fmla="*/ 67 w 300"/>
                      <a:gd name="T11" fmla="*/ 20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9 h 29"/>
                      <a:gd name="T2" fmla="*/ 5 w 41"/>
                      <a:gd name="T3" fmla="*/ 10 h 29"/>
                      <a:gd name="T4" fmla="*/ 0 w 41"/>
                      <a:gd name="T5" fmla="*/ 9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2 w 47"/>
                      <a:gd name="T1" fmla="*/ 52 h 165"/>
                      <a:gd name="T2" fmla="*/ 6 w 47"/>
                      <a:gd name="T3" fmla="*/ 36 h 165"/>
                      <a:gd name="T4" fmla="*/ 7 w 47"/>
                      <a:gd name="T5" fmla="*/ 23 h 165"/>
                      <a:gd name="T6" fmla="*/ 5 w 47"/>
                      <a:gd name="T7" fmla="*/ 13 h 165"/>
                      <a:gd name="T8" fmla="*/ 7 w 47"/>
                      <a:gd name="T9" fmla="*/ 4 h 165"/>
                      <a:gd name="T10" fmla="*/ 9 w 47"/>
                      <a:gd name="T11" fmla="*/ 0 h 165"/>
                      <a:gd name="T12" fmla="*/ 13 w 47"/>
                      <a:gd name="T13" fmla="*/ 10 h 165"/>
                      <a:gd name="T14" fmla="*/ 20 w 47"/>
                      <a:gd name="T15" fmla="*/ 33 h 165"/>
                      <a:gd name="T16" fmla="*/ 13 w 47"/>
                      <a:gd name="T17" fmla="*/ 36 h 165"/>
                      <a:gd name="T18" fmla="*/ 10 w 47"/>
                      <a:gd name="T19" fmla="*/ 42 h 165"/>
                      <a:gd name="T20" fmla="*/ 9 w 47"/>
                      <a:gd name="T21" fmla="*/ 44 h 165"/>
                      <a:gd name="T22" fmla="*/ 11 w 47"/>
                      <a:gd name="T23" fmla="*/ 45 h 165"/>
                      <a:gd name="T24" fmla="*/ 13 w 47"/>
                      <a:gd name="T25" fmla="*/ 49 h 165"/>
                      <a:gd name="T26" fmla="*/ 6 w 47"/>
                      <a:gd name="T27" fmla="*/ 49 h 165"/>
                      <a:gd name="T28" fmla="*/ 3 w 47"/>
                      <a:gd name="T29" fmla="*/ 53 h 165"/>
                      <a:gd name="T30" fmla="*/ 1 w 47"/>
                      <a:gd name="T31" fmla="*/ 51 h 165"/>
                      <a:gd name="T32" fmla="*/ 2 w 47"/>
                      <a:gd name="T33" fmla="*/ 52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11 w 138"/>
                      <a:gd name="T1" fmla="*/ 20 h 103"/>
                      <a:gd name="T2" fmla="*/ 13 w 138"/>
                      <a:gd name="T3" fmla="*/ 14 h 103"/>
                      <a:gd name="T4" fmla="*/ 21 w 138"/>
                      <a:gd name="T5" fmla="*/ 11 h 103"/>
                      <a:gd name="T6" fmla="*/ 23 w 138"/>
                      <a:gd name="T7" fmla="*/ 15 h 103"/>
                      <a:gd name="T8" fmla="*/ 28 w 138"/>
                      <a:gd name="T9" fmla="*/ 16 h 103"/>
                      <a:gd name="T10" fmla="*/ 34 w 138"/>
                      <a:gd name="T11" fmla="*/ 18 h 103"/>
                      <a:gd name="T12" fmla="*/ 50 w 138"/>
                      <a:gd name="T13" fmla="*/ 11 h 103"/>
                      <a:gd name="T14" fmla="*/ 56 w 138"/>
                      <a:gd name="T15" fmla="*/ 6 h 103"/>
                      <a:gd name="T16" fmla="*/ 59 w 138"/>
                      <a:gd name="T17" fmla="*/ 4 h 103"/>
                      <a:gd name="T18" fmla="*/ 45 w 138"/>
                      <a:gd name="T19" fmla="*/ 16 h 103"/>
                      <a:gd name="T20" fmla="*/ 36 w 138"/>
                      <a:gd name="T21" fmla="*/ 22 h 103"/>
                      <a:gd name="T22" fmla="*/ 28 w 138"/>
                      <a:gd name="T23" fmla="*/ 27 h 103"/>
                      <a:gd name="T24" fmla="*/ 21 w 138"/>
                      <a:gd name="T25" fmla="*/ 34 h 103"/>
                      <a:gd name="T26" fmla="*/ 11 w 138"/>
                      <a:gd name="T27" fmla="*/ 29 h 103"/>
                      <a:gd name="T28" fmla="*/ 9 w 138"/>
                      <a:gd name="T29" fmla="*/ 29 h 103"/>
                      <a:gd name="T30" fmla="*/ 9 w 138"/>
                      <a:gd name="T31" fmla="*/ 32 h 103"/>
                      <a:gd name="T32" fmla="*/ 0 w 138"/>
                      <a:gd name="T33" fmla="*/ 32 h 103"/>
                      <a:gd name="T34" fmla="*/ 4 w 138"/>
                      <a:gd name="T35" fmla="*/ 26 h 103"/>
                      <a:gd name="T36" fmla="*/ 11 w 138"/>
                      <a:gd name="T37" fmla="*/ 2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67 w 188"/>
                      <a:gd name="T1" fmla="*/ 8 h 214"/>
                      <a:gd name="T2" fmla="*/ 68 w 188"/>
                      <a:gd name="T3" fmla="*/ 2 h 214"/>
                      <a:gd name="T4" fmla="*/ 72 w 188"/>
                      <a:gd name="T5" fmla="*/ 0 h 214"/>
                      <a:gd name="T6" fmla="*/ 77 w 188"/>
                      <a:gd name="T7" fmla="*/ 8 h 214"/>
                      <a:gd name="T8" fmla="*/ 80 w 188"/>
                      <a:gd name="T9" fmla="*/ 14 h 214"/>
                      <a:gd name="T10" fmla="*/ 76 w 188"/>
                      <a:gd name="T11" fmla="*/ 20 h 214"/>
                      <a:gd name="T12" fmla="*/ 72 w 188"/>
                      <a:gd name="T13" fmla="*/ 26 h 214"/>
                      <a:gd name="T14" fmla="*/ 69 w 188"/>
                      <a:gd name="T15" fmla="*/ 42 h 214"/>
                      <a:gd name="T16" fmla="*/ 61 w 188"/>
                      <a:gd name="T17" fmla="*/ 46 h 214"/>
                      <a:gd name="T18" fmla="*/ 51 w 188"/>
                      <a:gd name="T19" fmla="*/ 46 h 214"/>
                      <a:gd name="T20" fmla="*/ 48 w 188"/>
                      <a:gd name="T21" fmla="*/ 42 h 214"/>
                      <a:gd name="T22" fmla="*/ 43 w 188"/>
                      <a:gd name="T23" fmla="*/ 49 h 214"/>
                      <a:gd name="T24" fmla="*/ 38 w 188"/>
                      <a:gd name="T25" fmla="*/ 50 h 214"/>
                      <a:gd name="T26" fmla="*/ 34 w 188"/>
                      <a:gd name="T27" fmla="*/ 44 h 214"/>
                      <a:gd name="T28" fmla="*/ 25 w 188"/>
                      <a:gd name="T29" fmla="*/ 48 h 214"/>
                      <a:gd name="T30" fmla="*/ 32 w 188"/>
                      <a:gd name="T31" fmla="*/ 48 h 214"/>
                      <a:gd name="T32" fmla="*/ 33 w 188"/>
                      <a:gd name="T33" fmla="*/ 54 h 214"/>
                      <a:gd name="T34" fmla="*/ 25 w 188"/>
                      <a:gd name="T35" fmla="*/ 56 h 214"/>
                      <a:gd name="T36" fmla="*/ 14 w 188"/>
                      <a:gd name="T37" fmla="*/ 56 h 214"/>
                      <a:gd name="T38" fmla="*/ 15 w 188"/>
                      <a:gd name="T39" fmla="*/ 52 h 214"/>
                      <a:gd name="T40" fmla="*/ 20 w 188"/>
                      <a:gd name="T41" fmla="*/ 48 h 214"/>
                      <a:gd name="T42" fmla="*/ 14 w 188"/>
                      <a:gd name="T43" fmla="*/ 50 h 214"/>
                      <a:gd name="T44" fmla="*/ 11 w 188"/>
                      <a:gd name="T45" fmla="*/ 56 h 214"/>
                      <a:gd name="T46" fmla="*/ 13 w 188"/>
                      <a:gd name="T47" fmla="*/ 64 h 214"/>
                      <a:gd name="T48" fmla="*/ 6 w 188"/>
                      <a:gd name="T49" fmla="*/ 67 h 214"/>
                      <a:gd name="T50" fmla="*/ 0 w 188"/>
                      <a:gd name="T51" fmla="*/ 72 h 214"/>
                      <a:gd name="T52" fmla="*/ 3 w 188"/>
                      <a:gd name="T53" fmla="*/ 63 h 214"/>
                      <a:gd name="T54" fmla="*/ 0 w 188"/>
                      <a:gd name="T55" fmla="*/ 55 h 214"/>
                      <a:gd name="T56" fmla="*/ 6 w 188"/>
                      <a:gd name="T57" fmla="*/ 51 h 214"/>
                      <a:gd name="T58" fmla="*/ 14 w 188"/>
                      <a:gd name="T59" fmla="*/ 45 h 214"/>
                      <a:gd name="T60" fmla="*/ 19 w 188"/>
                      <a:gd name="T61" fmla="*/ 40 h 214"/>
                      <a:gd name="T62" fmla="*/ 31 w 188"/>
                      <a:gd name="T63" fmla="*/ 39 h 214"/>
                      <a:gd name="T64" fmla="*/ 36 w 188"/>
                      <a:gd name="T65" fmla="*/ 38 h 214"/>
                      <a:gd name="T66" fmla="*/ 49 w 188"/>
                      <a:gd name="T67" fmla="*/ 26 h 214"/>
                      <a:gd name="T68" fmla="*/ 51 w 188"/>
                      <a:gd name="T69" fmla="*/ 31 h 214"/>
                      <a:gd name="T70" fmla="*/ 56 w 188"/>
                      <a:gd name="T71" fmla="*/ 26 h 214"/>
                      <a:gd name="T72" fmla="*/ 64 w 188"/>
                      <a:gd name="T73" fmla="*/ 18 h 214"/>
                      <a:gd name="T74" fmla="*/ 66 w 188"/>
                      <a:gd name="T75" fmla="*/ 14 h 214"/>
                      <a:gd name="T76" fmla="*/ 63 w 188"/>
                      <a:gd name="T77" fmla="*/ 13 h 214"/>
                      <a:gd name="T78" fmla="*/ 65 w 188"/>
                      <a:gd name="T79" fmla="*/ 11 h 214"/>
                      <a:gd name="T80" fmla="*/ 67 w 188"/>
                      <a:gd name="T81" fmla="*/ 8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3 h 13"/>
                      <a:gd name="T2" fmla="*/ 2 w 13"/>
                      <a:gd name="T3" fmla="*/ 4 h 13"/>
                      <a:gd name="T4" fmla="*/ 0 w 13"/>
                      <a:gd name="T5" fmla="*/ 3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347 w 812"/>
                      <a:gd name="T1" fmla="*/ 9 h 564"/>
                      <a:gd name="T2" fmla="*/ 332 w 812"/>
                      <a:gd name="T3" fmla="*/ 26 h 564"/>
                      <a:gd name="T4" fmla="*/ 320 w 812"/>
                      <a:gd name="T5" fmla="*/ 41 h 564"/>
                      <a:gd name="T6" fmla="*/ 309 w 812"/>
                      <a:gd name="T7" fmla="*/ 48 h 564"/>
                      <a:gd name="T8" fmla="*/ 271 w 812"/>
                      <a:gd name="T9" fmla="*/ 60 h 564"/>
                      <a:gd name="T10" fmla="*/ 270 w 812"/>
                      <a:gd name="T11" fmla="*/ 70 h 564"/>
                      <a:gd name="T12" fmla="*/ 258 w 812"/>
                      <a:gd name="T13" fmla="*/ 77 h 564"/>
                      <a:gd name="T14" fmla="*/ 265 w 812"/>
                      <a:gd name="T15" fmla="*/ 60 h 564"/>
                      <a:gd name="T16" fmla="*/ 246 w 812"/>
                      <a:gd name="T17" fmla="*/ 63 h 564"/>
                      <a:gd name="T18" fmla="*/ 238 w 812"/>
                      <a:gd name="T19" fmla="*/ 73 h 564"/>
                      <a:gd name="T20" fmla="*/ 255 w 812"/>
                      <a:gd name="T21" fmla="*/ 94 h 564"/>
                      <a:gd name="T22" fmla="*/ 254 w 812"/>
                      <a:gd name="T23" fmla="*/ 123 h 564"/>
                      <a:gd name="T24" fmla="*/ 232 w 812"/>
                      <a:gd name="T25" fmla="*/ 136 h 564"/>
                      <a:gd name="T26" fmla="*/ 223 w 812"/>
                      <a:gd name="T27" fmla="*/ 129 h 564"/>
                      <a:gd name="T28" fmla="*/ 206 w 812"/>
                      <a:gd name="T29" fmla="*/ 117 h 564"/>
                      <a:gd name="T30" fmla="*/ 197 w 812"/>
                      <a:gd name="T31" fmla="*/ 117 h 564"/>
                      <a:gd name="T32" fmla="*/ 192 w 812"/>
                      <a:gd name="T33" fmla="*/ 132 h 564"/>
                      <a:gd name="T34" fmla="*/ 214 w 812"/>
                      <a:gd name="T35" fmla="*/ 155 h 564"/>
                      <a:gd name="T36" fmla="*/ 218 w 812"/>
                      <a:gd name="T37" fmla="*/ 176 h 564"/>
                      <a:gd name="T38" fmla="*/ 225 w 812"/>
                      <a:gd name="T39" fmla="*/ 188 h 564"/>
                      <a:gd name="T40" fmla="*/ 210 w 812"/>
                      <a:gd name="T41" fmla="*/ 182 h 564"/>
                      <a:gd name="T42" fmla="*/ 201 w 812"/>
                      <a:gd name="T43" fmla="*/ 174 h 564"/>
                      <a:gd name="T44" fmla="*/ 180 w 812"/>
                      <a:gd name="T45" fmla="*/ 142 h 564"/>
                      <a:gd name="T46" fmla="*/ 182 w 812"/>
                      <a:gd name="T47" fmla="*/ 104 h 564"/>
                      <a:gd name="T48" fmla="*/ 180 w 812"/>
                      <a:gd name="T49" fmla="*/ 90 h 564"/>
                      <a:gd name="T50" fmla="*/ 176 w 812"/>
                      <a:gd name="T51" fmla="*/ 92 h 564"/>
                      <a:gd name="T52" fmla="*/ 165 w 812"/>
                      <a:gd name="T53" fmla="*/ 89 h 564"/>
                      <a:gd name="T54" fmla="*/ 154 w 812"/>
                      <a:gd name="T55" fmla="*/ 57 h 564"/>
                      <a:gd name="T56" fmla="*/ 141 w 812"/>
                      <a:gd name="T57" fmla="*/ 56 h 564"/>
                      <a:gd name="T58" fmla="*/ 123 w 812"/>
                      <a:gd name="T59" fmla="*/ 58 h 564"/>
                      <a:gd name="T60" fmla="*/ 103 w 812"/>
                      <a:gd name="T61" fmla="*/ 78 h 564"/>
                      <a:gd name="T62" fmla="*/ 84 w 812"/>
                      <a:gd name="T63" fmla="*/ 90 h 564"/>
                      <a:gd name="T64" fmla="*/ 79 w 812"/>
                      <a:gd name="T65" fmla="*/ 92 h 564"/>
                      <a:gd name="T66" fmla="*/ 68 w 812"/>
                      <a:gd name="T67" fmla="*/ 110 h 564"/>
                      <a:gd name="T68" fmla="*/ 65 w 812"/>
                      <a:gd name="T69" fmla="*/ 119 h 564"/>
                      <a:gd name="T70" fmla="*/ 55 w 812"/>
                      <a:gd name="T71" fmla="*/ 135 h 564"/>
                      <a:gd name="T72" fmla="*/ 40 w 812"/>
                      <a:gd name="T73" fmla="*/ 131 h 564"/>
                      <a:gd name="T74" fmla="*/ 28 w 812"/>
                      <a:gd name="T75" fmla="*/ 86 h 564"/>
                      <a:gd name="T76" fmla="*/ 31 w 812"/>
                      <a:gd name="T77" fmla="*/ 52 h 564"/>
                      <a:gd name="T78" fmla="*/ 19 w 812"/>
                      <a:gd name="T79" fmla="*/ 60 h 564"/>
                      <a:gd name="T80" fmla="*/ 9 w 812"/>
                      <a:gd name="T81" fmla="*/ 50 h 564"/>
                      <a:gd name="T82" fmla="*/ 10 w 812"/>
                      <a:gd name="T83" fmla="*/ 46 h 564"/>
                      <a:gd name="T84" fmla="*/ 0 w 812"/>
                      <a:gd name="T85" fmla="*/ 31 h 564"/>
                      <a:gd name="T86" fmla="*/ 341 w 812"/>
                      <a:gd name="T87" fmla="*/ 2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3 w 43"/>
                      <a:gd name="T1" fmla="*/ 4 h 85"/>
                      <a:gd name="T2" fmla="*/ 8 w 43"/>
                      <a:gd name="T3" fmla="*/ 1 h 85"/>
                      <a:gd name="T4" fmla="*/ 16 w 43"/>
                      <a:gd name="T5" fmla="*/ 11 h 85"/>
                      <a:gd name="T6" fmla="*/ 8 w 43"/>
                      <a:gd name="T7" fmla="*/ 29 h 85"/>
                      <a:gd name="T8" fmla="*/ 0 w 43"/>
                      <a:gd name="T9" fmla="*/ 24 h 85"/>
                      <a:gd name="T10" fmla="*/ 3 w 43"/>
                      <a:gd name="T11" fmla="*/ 4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5 w 44"/>
                      <a:gd name="T1" fmla="*/ 9 h 74"/>
                      <a:gd name="T2" fmla="*/ 12 w 44"/>
                      <a:gd name="T3" fmla="*/ 1 h 74"/>
                      <a:gd name="T4" fmla="*/ 18 w 44"/>
                      <a:gd name="T5" fmla="*/ 1 h 74"/>
                      <a:gd name="T6" fmla="*/ 16 w 44"/>
                      <a:gd name="T7" fmla="*/ 8 h 74"/>
                      <a:gd name="T8" fmla="*/ 5 w 44"/>
                      <a:gd name="T9" fmla="*/ 24 h 74"/>
                      <a:gd name="T10" fmla="*/ 3 w 44"/>
                      <a:gd name="T11" fmla="*/ 19 h 74"/>
                      <a:gd name="T12" fmla="*/ 1 w 44"/>
                      <a:gd name="T13" fmla="*/ 12 h 74"/>
                      <a:gd name="T14" fmla="*/ 5 w 44"/>
                      <a:gd name="T15" fmla="*/ 9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3 w 20"/>
                      <a:gd name="T1" fmla="*/ 5 h 30"/>
                      <a:gd name="T2" fmla="*/ 2 w 20"/>
                      <a:gd name="T3" fmla="*/ 10 h 30"/>
                      <a:gd name="T4" fmla="*/ 3 w 20"/>
                      <a:gd name="T5" fmla="*/ 5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305 w 682"/>
                      <a:gd name="T1" fmla="*/ 295 h 557"/>
                      <a:gd name="T2" fmla="*/ 309 w 682"/>
                      <a:gd name="T3" fmla="*/ 287 h 557"/>
                      <a:gd name="T4" fmla="*/ 317 w 682"/>
                      <a:gd name="T5" fmla="*/ 262 h 557"/>
                      <a:gd name="T6" fmla="*/ 196 w 682"/>
                      <a:gd name="T7" fmla="*/ 182 h 557"/>
                      <a:gd name="T8" fmla="*/ 179 w 682"/>
                      <a:gd name="T9" fmla="*/ 220 h 557"/>
                      <a:gd name="T10" fmla="*/ 192 w 682"/>
                      <a:gd name="T11" fmla="*/ 353 h 557"/>
                      <a:gd name="T12" fmla="*/ 179 w 682"/>
                      <a:gd name="T13" fmla="*/ 314 h 557"/>
                      <a:gd name="T14" fmla="*/ 154 w 682"/>
                      <a:gd name="T15" fmla="*/ 279 h 557"/>
                      <a:gd name="T16" fmla="*/ 156 w 682"/>
                      <a:gd name="T17" fmla="*/ 262 h 557"/>
                      <a:gd name="T18" fmla="*/ 157 w 682"/>
                      <a:gd name="T19" fmla="*/ 250 h 557"/>
                      <a:gd name="T20" fmla="*/ 140 w 682"/>
                      <a:gd name="T21" fmla="*/ 238 h 557"/>
                      <a:gd name="T22" fmla="*/ 123 w 682"/>
                      <a:gd name="T23" fmla="*/ 220 h 557"/>
                      <a:gd name="T24" fmla="*/ 94 w 682"/>
                      <a:gd name="T25" fmla="*/ 225 h 557"/>
                      <a:gd name="T26" fmla="*/ 80 w 682"/>
                      <a:gd name="T27" fmla="*/ 232 h 557"/>
                      <a:gd name="T28" fmla="*/ 50 w 682"/>
                      <a:gd name="T29" fmla="*/ 232 h 557"/>
                      <a:gd name="T30" fmla="*/ 14 w 682"/>
                      <a:gd name="T31" fmla="*/ 198 h 557"/>
                      <a:gd name="T32" fmla="*/ 7 w 682"/>
                      <a:gd name="T33" fmla="*/ 187 h 557"/>
                      <a:gd name="T34" fmla="*/ 0 w 682"/>
                      <a:gd name="T35" fmla="*/ 168 h 557"/>
                      <a:gd name="T36" fmla="*/ 15 w 682"/>
                      <a:gd name="T37" fmla="*/ 135 h 557"/>
                      <a:gd name="T38" fmla="*/ 20 w 682"/>
                      <a:gd name="T39" fmla="*/ 115 h 557"/>
                      <a:gd name="T40" fmla="*/ 32 w 682"/>
                      <a:gd name="T41" fmla="*/ 91 h 557"/>
                      <a:gd name="T42" fmla="*/ 51 w 682"/>
                      <a:gd name="T43" fmla="*/ 74 h 557"/>
                      <a:gd name="T44" fmla="*/ 106 w 682"/>
                      <a:gd name="T45" fmla="*/ 43 h 557"/>
                      <a:gd name="T46" fmla="*/ 140 w 682"/>
                      <a:gd name="T47" fmla="*/ 19 h 557"/>
                      <a:gd name="T48" fmla="*/ 164 w 682"/>
                      <a:gd name="T49" fmla="*/ 4 h 557"/>
                      <a:gd name="T50" fmla="*/ 230 w 682"/>
                      <a:gd name="T51" fmla="*/ 1 h 557"/>
                      <a:gd name="T52" fmla="*/ 253 w 682"/>
                      <a:gd name="T53" fmla="*/ 0 h 557"/>
                      <a:gd name="T54" fmla="*/ 244 w 682"/>
                      <a:gd name="T55" fmla="*/ 22 h 557"/>
                      <a:gd name="T56" fmla="*/ 281 w 682"/>
                      <a:gd name="T57" fmla="*/ 53 h 557"/>
                      <a:gd name="T58" fmla="*/ 316 w 682"/>
                      <a:gd name="T59" fmla="*/ 47 h 557"/>
                      <a:gd name="T60" fmla="*/ 336 w 682"/>
                      <a:gd name="T61" fmla="*/ 52 h 557"/>
                      <a:gd name="T62" fmla="*/ 355 w 682"/>
                      <a:gd name="T63" fmla="*/ 62 h 557"/>
                      <a:gd name="T64" fmla="*/ 363 w 682"/>
                      <a:gd name="T65" fmla="*/ 119 h 557"/>
                      <a:gd name="T66" fmla="*/ 363 w 682"/>
                      <a:gd name="T67" fmla="*/ 153 h 557"/>
                      <a:gd name="T68" fmla="*/ 380 w 682"/>
                      <a:gd name="T69" fmla="*/ 180 h 557"/>
                      <a:gd name="T70" fmla="*/ 410 w 682"/>
                      <a:gd name="T71" fmla="*/ 191 h 557"/>
                      <a:gd name="T72" fmla="*/ 432 w 682"/>
                      <a:gd name="T73" fmla="*/ 187 h 557"/>
                      <a:gd name="T74" fmla="*/ 422 w 682"/>
                      <a:gd name="T75" fmla="*/ 216 h 557"/>
                      <a:gd name="T76" fmla="*/ 380 w 682"/>
                      <a:gd name="T77" fmla="*/ 259 h 557"/>
                      <a:gd name="T78" fmla="*/ 348 w 682"/>
                      <a:gd name="T79" fmla="*/ 308 h 557"/>
                      <a:gd name="T80" fmla="*/ 353 w 682"/>
                      <a:gd name="T81" fmla="*/ 323 h 557"/>
                      <a:gd name="T82" fmla="*/ 276 w 682"/>
                      <a:gd name="T83" fmla="*/ 353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154 w 257"/>
                      <a:gd name="T1" fmla="*/ 221 h 347"/>
                      <a:gd name="T2" fmla="*/ 148 w 257"/>
                      <a:gd name="T3" fmla="*/ 192 h 347"/>
                      <a:gd name="T4" fmla="*/ 138 w 257"/>
                      <a:gd name="T5" fmla="*/ 183 h 347"/>
                      <a:gd name="T6" fmla="*/ 136 w 257"/>
                      <a:gd name="T7" fmla="*/ 171 h 347"/>
                      <a:gd name="T8" fmla="*/ 133 w 257"/>
                      <a:gd name="T9" fmla="*/ 162 h 347"/>
                      <a:gd name="T10" fmla="*/ 133 w 257"/>
                      <a:gd name="T11" fmla="*/ 146 h 347"/>
                      <a:gd name="T12" fmla="*/ 131 w 257"/>
                      <a:gd name="T13" fmla="*/ 136 h 347"/>
                      <a:gd name="T14" fmla="*/ 145 w 257"/>
                      <a:gd name="T15" fmla="*/ 129 h 347"/>
                      <a:gd name="T16" fmla="*/ 163 w 257"/>
                      <a:gd name="T17" fmla="*/ 125 h 347"/>
                      <a:gd name="T18" fmla="*/ 163 w 257"/>
                      <a:gd name="T19" fmla="*/ 87 h 347"/>
                      <a:gd name="T20" fmla="*/ 34 w 257"/>
                      <a:gd name="T21" fmla="*/ 61 h 347"/>
                      <a:gd name="T22" fmla="*/ 20 w 257"/>
                      <a:gd name="T23" fmla="*/ 62 h 347"/>
                      <a:gd name="T24" fmla="*/ 10 w 257"/>
                      <a:gd name="T25" fmla="*/ 65 h 347"/>
                      <a:gd name="T26" fmla="*/ 0 w 257"/>
                      <a:gd name="T27" fmla="*/ 95 h 347"/>
                      <a:gd name="T28" fmla="*/ 59 w 257"/>
                      <a:gd name="T29" fmla="*/ 220 h 347"/>
                      <a:gd name="T30" fmla="*/ 154 w 257"/>
                      <a:gd name="T31" fmla="*/ 22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3 w 19"/>
                      <a:gd name="T1" fmla="*/ 8 h 37"/>
                      <a:gd name="T2" fmla="*/ 7 w 19"/>
                      <a:gd name="T3" fmla="*/ 7 h 37"/>
                      <a:gd name="T4" fmla="*/ 3 w 19"/>
                      <a:gd name="T5" fmla="*/ 8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5 w 22"/>
                      <a:gd name="T1" fmla="*/ 4 h 20"/>
                      <a:gd name="T2" fmla="*/ 7 w 22"/>
                      <a:gd name="T3" fmla="*/ 0 h 20"/>
                      <a:gd name="T4" fmla="*/ 8 w 22"/>
                      <a:gd name="T5" fmla="*/ 4 h 20"/>
                      <a:gd name="T6" fmla="*/ 3 w 22"/>
                      <a:gd name="T7" fmla="*/ 7 h 20"/>
                      <a:gd name="T8" fmla="*/ 5 w 22"/>
                      <a:gd name="T9" fmla="*/ 4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11 w 57"/>
                      <a:gd name="T1" fmla="*/ 6 h 30"/>
                      <a:gd name="T2" fmla="*/ 14 w 57"/>
                      <a:gd name="T3" fmla="*/ 2 h 30"/>
                      <a:gd name="T4" fmla="*/ 16 w 57"/>
                      <a:gd name="T5" fmla="*/ 10 h 30"/>
                      <a:gd name="T6" fmla="*/ 11 w 57"/>
                      <a:gd name="T7" fmla="*/ 6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201 w 693"/>
                      <a:gd name="T1" fmla="*/ 155 h 696"/>
                      <a:gd name="T2" fmla="*/ 167 w 693"/>
                      <a:gd name="T3" fmla="*/ 151 h 696"/>
                      <a:gd name="T4" fmla="*/ 138 w 693"/>
                      <a:gd name="T5" fmla="*/ 138 h 696"/>
                      <a:gd name="T6" fmla="*/ 113 w 693"/>
                      <a:gd name="T7" fmla="*/ 134 h 696"/>
                      <a:gd name="T8" fmla="*/ 101 w 693"/>
                      <a:gd name="T9" fmla="*/ 139 h 696"/>
                      <a:gd name="T10" fmla="*/ 111 w 693"/>
                      <a:gd name="T11" fmla="*/ 143 h 696"/>
                      <a:gd name="T12" fmla="*/ 125 w 693"/>
                      <a:gd name="T13" fmla="*/ 157 h 696"/>
                      <a:gd name="T14" fmla="*/ 137 w 693"/>
                      <a:gd name="T15" fmla="*/ 159 h 696"/>
                      <a:gd name="T16" fmla="*/ 142 w 693"/>
                      <a:gd name="T17" fmla="*/ 179 h 696"/>
                      <a:gd name="T18" fmla="*/ 133 w 693"/>
                      <a:gd name="T19" fmla="*/ 185 h 696"/>
                      <a:gd name="T20" fmla="*/ 111 w 693"/>
                      <a:gd name="T21" fmla="*/ 206 h 696"/>
                      <a:gd name="T22" fmla="*/ 96 w 693"/>
                      <a:gd name="T23" fmla="*/ 210 h 696"/>
                      <a:gd name="T24" fmla="*/ 41 w 693"/>
                      <a:gd name="T25" fmla="*/ 233 h 696"/>
                      <a:gd name="T26" fmla="*/ 33 w 693"/>
                      <a:gd name="T27" fmla="*/ 206 h 696"/>
                      <a:gd name="T28" fmla="*/ 19 w 693"/>
                      <a:gd name="T29" fmla="*/ 175 h 696"/>
                      <a:gd name="T30" fmla="*/ 14 w 693"/>
                      <a:gd name="T31" fmla="*/ 150 h 696"/>
                      <a:gd name="T32" fmla="*/ 23 w 693"/>
                      <a:gd name="T33" fmla="*/ 115 h 696"/>
                      <a:gd name="T34" fmla="*/ 7 w 693"/>
                      <a:gd name="T35" fmla="*/ 131 h 696"/>
                      <a:gd name="T36" fmla="*/ 34 w 693"/>
                      <a:gd name="T37" fmla="*/ 94 h 696"/>
                      <a:gd name="T38" fmla="*/ 48 w 693"/>
                      <a:gd name="T39" fmla="*/ 68 h 696"/>
                      <a:gd name="T40" fmla="*/ 16 w 693"/>
                      <a:gd name="T41" fmla="*/ 68 h 696"/>
                      <a:gd name="T42" fmla="*/ 0 w 693"/>
                      <a:gd name="T43" fmla="*/ 66 h 696"/>
                      <a:gd name="T44" fmla="*/ 11 w 693"/>
                      <a:gd name="T45" fmla="*/ 47 h 696"/>
                      <a:gd name="T46" fmla="*/ 41 w 693"/>
                      <a:gd name="T47" fmla="*/ 37 h 696"/>
                      <a:gd name="T48" fmla="*/ 94 w 693"/>
                      <a:gd name="T49" fmla="*/ 42 h 696"/>
                      <a:gd name="T50" fmla="*/ 97 w 693"/>
                      <a:gd name="T51" fmla="*/ 21 h 696"/>
                      <a:gd name="T52" fmla="*/ 111 w 693"/>
                      <a:gd name="T53" fmla="*/ 0 h 696"/>
                      <a:gd name="T54" fmla="*/ 152 w 693"/>
                      <a:gd name="T55" fmla="*/ 15 h 696"/>
                      <a:gd name="T56" fmla="*/ 140 w 693"/>
                      <a:gd name="T57" fmla="*/ 29 h 696"/>
                      <a:gd name="T58" fmla="*/ 128 w 693"/>
                      <a:gd name="T59" fmla="*/ 59 h 696"/>
                      <a:gd name="T60" fmla="*/ 154 w 693"/>
                      <a:gd name="T61" fmla="*/ 64 h 696"/>
                      <a:gd name="T62" fmla="*/ 159 w 693"/>
                      <a:gd name="T63" fmla="*/ 46 h 696"/>
                      <a:gd name="T64" fmla="*/ 178 w 693"/>
                      <a:gd name="T65" fmla="*/ 31 h 696"/>
                      <a:gd name="T66" fmla="*/ 212 w 693"/>
                      <a:gd name="T67" fmla="*/ 29 h 696"/>
                      <a:gd name="T68" fmla="*/ 225 w 693"/>
                      <a:gd name="T69" fmla="*/ 17 h 696"/>
                      <a:gd name="T70" fmla="*/ 230 w 693"/>
                      <a:gd name="T71" fmla="*/ 154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524 w 931"/>
                      <a:gd name="T1" fmla="*/ 0 h 149"/>
                      <a:gd name="T2" fmla="*/ 91 w 931"/>
                      <a:gd name="T3" fmla="*/ 18 h 149"/>
                      <a:gd name="T4" fmla="*/ 58 w 931"/>
                      <a:gd name="T5" fmla="*/ 27 h 149"/>
                      <a:gd name="T6" fmla="*/ 39 w 931"/>
                      <a:gd name="T7" fmla="*/ 27 h 149"/>
                      <a:gd name="T8" fmla="*/ 14 w 931"/>
                      <a:gd name="T9" fmla="*/ 49 h 149"/>
                      <a:gd name="T10" fmla="*/ 0 w 931"/>
                      <a:gd name="T11" fmla="*/ 67 h 149"/>
                      <a:gd name="T12" fmla="*/ 37 w 931"/>
                      <a:gd name="T13" fmla="*/ 73 h 149"/>
                      <a:gd name="T14" fmla="*/ 62 w 931"/>
                      <a:gd name="T15" fmla="*/ 61 h 149"/>
                      <a:gd name="T16" fmla="*/ 69 w 931"/>
                      <a:gd name="T17" fmla="*/ 54 h 149"/>
                      <a:gd name="T18" fmla="*/ 106 w 931"/>
                      <a:gd name="T19" fmla="*/ 33 h 149"/>
                      <a:gd name="T20" fmla="*/ 136 w 931"/>
                      <a:gd name="T21" fmla="*/ 29 h 149"/>
                      <a:gd name="T22" fmla="*/ 150 w 931"/>
                      <a:gd name="T23" fmla="*/ 60 h 149"/>
                      <a:gd name="T24" fmla="*/ 119 w 931"/>
                      <a:gd name="T25" fmla="*/ 69 h 149"/>
                      <a:gd name="T26" fmla="*/ 147 w 931"/>
                      <a:gd name="T27" fmla="*/ 72 h 149"/>
                      <a:gd name="T28" fmla="*/ 159 w 931"/>
                      <a:gd name="T29" fmla="*/ 57 h 149"/>
                      <a:gd name="T30" fmla="*/ 169 w 931"/>
                      <a:gd name="T31" fmla="*/ 59 h 149"/>
                      <a:gd name="T32" fmla="*/ 161 w 931"/>
                      <a:gd name="T33" fmla="*/ 34 h 149"/>
                      <a:gd name="T34" fmla="*/ 169 w 931"/>
                      <a:gd name="T35" fmla="*/ 28 h 149"/>
                      <a:gd name="T36" fmla="*/ 176 w 931"/>
                      <a:gd name="T37" fmla="*/ 56 h 149"/>
                      <a:gd name="T38" fmla="*/ 169 w 931"/>
                      <a:gd name="T39" fmla="*/ 72 h 149"/>
                      <a:gd name="T40" fmla="*/ 188 w 931"/>
                      <a:gd name="T41" fmla="*/ 83 h 149"/>
                      <a:gd name="T42" fmla="*/ 190 w 931"/>
                      <a:gd name="T43" fmla="*/ 59 h 149"/>
                      <a:gd name="T44" fmla="*/ 210 w 931"/>
                      <a:gd name="T45" fmla="*/ 66 h 149"/>
                      <a:gd name="T46" fmla="*/ 242 w 931"/>
                      <a:gd name="T47" fmla="*/ 47 h 149"/>
                      <a:gd name="T48" fmla="*/ 260 w 931"/>
                      <a:gd name="T49" fmla="*/ 32 h 149"/>
                      <a:gd name="T50" fmla="*/ 279 w 931"/>
                      <a:gd name="T51" fmla="*/ 36 h 149"/>
                      <a:gd name="T52" fmla="*/ 289 w 931"/>
                      <a:gd name="T53" fmla="*/ 32 h 149"/>
                      <a:gd name="T54" fmla="*/ 274 w 931"/>
                      <a:gd name="T55" fmla="*/ 28 h 149"/>
                      <a:gd name="T56" fmla="*/ 301 w 931"/>
                      <a:gd name="T57" fmla="*/ 22 h 149"/>
                      <a:gd name="T58" fmla="*/ 345 w 931"/>
                      <a:gd name="T59" fmla="*/ 34 h 149"/>
                      <a:gd name="T60" fmla="*/ 369 w 931"/>
                      <a:gd name="T61" fmla="*/ 27 h 149"/>
                      <a:gd name="T62" fmla="*/ 371 w 931"/>
                      <a:gd name="T63" fmla="*/ 40 h 149"/>
                      <a:gd name="T64" fmla="*/ 361 w 931"/>
                      <a:gd name="T65" fmla="*/ 64 h 149"/>
                      <a:gd name="T66" fmla="*/ 388 w 931"/>
                      <a:gd name="T67" fmla="*/ 56 h 149"/>
                      <a:gd name="T68" fmla="*/ 396 w 931"/>
                      <a:gd name="T69" fmla="*/ 51 h 149"/>
                      <a:gd name="T70" fmla="*/ 411 w 931"/>
                      <a:gd name="T71" fmla="*/ 39 h 149"/>
                      <a:gd name="T72" fmla="*/ 504 w 931"/>
                      <a:gd name="T73" fmla="*/ 5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1 w 31"/>
                      <a:gd name="T1" fmla="*/ 9 h 30"/>
                      <a:gd name="T2" fmla="*/ 13 w 31"/>
                      <a:gd name="T3" fmla="*/ 0 h 30"/>
                      <a:gd name="T4" fmla="*/ 8 w 31"/>
                      <a:gd name="T5" fmla="*/ 8 h 30"/>
                      <a:gd name="T6" fmla="*/ 1 w 31"/>
                      <a:gd name="T7" fmla="*/ 9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3 w 44"/>
                      <a:gd name="T1" fmla="*/ 11 h 32"/>
                      <a:gd name="T2" fmla="*/ 10 w 44"/>
                      <a:gd name="T3" fmla="*/ 0 h 32"/>
                      <a:gd name="T4" fmla="*/ 16 w 44"/>
                      <a:gd name="T5" fmla="*/ 1 h 32"/>
                      <a:gd name="T6" fmla="*/ 3 w 44"/>
                      <a:gd name="T7" fmla="*/ 11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16 w 76"/>
                      <a:gd name="T1" fmla="*/ 6 h 18"/>
                      <a:gd name="T2" fmla="*/ 11 w 76"/>
                      <a:gd name="T3" fmla="*/ 1 h 18"/>
                      <a:gd name="T4" fmla="*/ 16 w 76"/>
                      <a:gd name="T5" fmla="*/ 6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7 h 44"/>
                      <a:gd name="T2" fmla="*/ 5 w 42"/>
                      <a:gd name="T3" fmla="*/ 3 h 44"/>
                      <a:gd name="T4" fmla="*/ 0 w 42"/>
                      <a:gd name="T5" fmla="*/ 7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3 w 31"/>
                      <a:gd name="T1" fmla="*/ 7 h 30"/>
                      <a:gd name="T2" fmla="*/ 14 w 31"/>
                      <a:gd name="T3" fmla="*/ 3 h 30"/>
                      <a:gd name="T4" fmla="*/ 3 w 31"/>
                      <a:gd name="T5" fmla="*/ 7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7 w 30"/>
                      <a:gd name="T1" fmla="*/ 11 h 42"/>
                      <a:gd name="T2" fmla="*/ 3 w 30"/>
                      <a:gd name="T3" fmla="*/ 7 h 42"/>
                      <a:gd name="T4" fmla="*/ 0 w 30"/>
                      <a:gd name="T5" fmla="*/ 3 h 42"/>
                      <a:gd name="T6" fmla="*/ 7 w 30"/>
                      <a:gd name="T7" fmla="*/ 1 h 42"/>
                      <a:gd name="T8" fmla="*/ 13 w 30"/>
                      <a:gd name="T9" fmla="*/ 8 h 42"/>
                      <a:gd name="T10" fmla="*/ 12 w 30"/>
                      <a:gd name="T11" fmla="*/ 10 h 42"/>
                      <a:gd name="T12" fmla="*/ 7 w 30"/>
                      <a:gd name="T13" fmla="*/ 11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7 w 25"/>
                      <a:gd name="T1" fmla="*/ 5 h 16"/>
                      <a:gd name="T2" fmla="*/ 1 w 25"/>
                      <a:gd name="T3" fmla="*/ 3 h 16"/>
                      <a:gd name="T4" fmla="*/ 7 w 25"/>
                      <a:gd name="T5" fmla="*/ 0 h 16"/>
                      <a:gd name="T6" fmla="*/ 7 w 25"/>
                      <a:gd name="T7" fmla="*/ 5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6 w 65"/>
                      <a:gd name="T1" fmla="*/ 8 h 46"/>
                      <a:gd name="T2" fmla="*/ 13 w 65"/>
                      <a:gd name="T3" fmla="*/ 1 h 46"/>
                      <a:gd name="T4" fmla="*/ 18 w 65"/>
                      <a:gd name="T5" fmla="*/ 0 h 46"/>
                      <a:gd name="T6" fmla="*/ 25 w 65"/>
                      <a:gd name="T7" fmla="*/ 4 h 46"/>
                      <a:gd name="T8" fmla="*/ 14 w 65"/>
                      <a:gd name="T9" fmla="*/ 9 h 46"/>
                      <a:gd name="T10" fmla="*/ 5 w 65"/>
                      <a:gd name="T11" fmla="*/ 16 h 46"/>
                      <a:gd name="T12" fmla="*/ 3 w 65"/>
                      <a:gd name="T13" fmla="*/ 7 h 46"/>
                      <a:gd name="T14" fmla="*/ 5 w 65"/>
                      <a:gd name="T15" fmla="*/ 5 h 46"/>
                      <a:gd name="T16" fmla="*/ 6 w 65"/>
                      <a:gd name="T17" fmla="*/ 8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11 h 47"/>
                      <a:gd name="T2" fmla="*/ 8 w 69"/>
                      <a:gd name="T3" fmla="*/ 9 h 47"/>
                      <a:gd name="T4" fmla="*/ 22 w 69"/>
                      <a:gd name="T5" fmla="*/ 0 h 47"/>
                      <a:gd name="T6" fmla="*/ 27 w 69"/>
                      <a:gd name="T7" fmla="*/ 1 h 47"/>
                      <a:gd name="T8" fmla="*/ 21 w 69"/>
                      <a:gd name="T9" fmla="*/ 6 h 47"/>
                      <a:gd name="T10" fmla="*/ 12 w 69"/>
                      <a:gd name="T11" fmla="*/ 11 h 47"/>
                      <a:gd name="T12" fmla="*/ 9 w 69"/>
                      <a:gd name="T13" fmla="*/ 16 h 47"/>
                      <a:gd name="T14" fmla="*/ 7 w 69"/>
                      <a:gd name="T15" fmla="*/ 15 h 47"/>
                      <a:gd name="T16" fmla="*/ 5 w 69"/>
                      <a:gd name="T17" fmla="*/ 13 h 47"/>
                      <a:gd name="T18" fmla="*/ 0 w 69"/>
                      <a:gd name="T19" fmla="*/ 12 h 47"/>
                      <a:gd name="T20" fmla="*/ 0 w 69"/>
                      <a:gd name="T21" fmla="*/ 1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4 w 355"/>
                      <a:gd name="T1" fmla="*/ 1 h 277"/>
                      <a:gd name="T2" fmla="*/ 15 w 355"/>
                      <a:gd name="T3" fmla="*/ 6 h 277"/>
                      <a:gd name="T4" fmla="*/ 20 w 355"/>
                      <a:gd name="T5" fmla="*/ 10 h 277"/>
                      <a:gd name="T6" fmla="*/ 32 w 355"/>
                      <a:gd name="T7" fmla="*/ 17 h 277"/>
                      <a:gd name="T8" fmla="*/ 39 w 355"/>
                      <a:gd name="T9" fmla="*/ 22 h 277"/>
                      <a:gd name="T10" fmla="*/ 52 w 355"/>
                      <a:gd name="T11" fmla="*/ 33 h 277"/>
                      <a:gd name="T12" fmla="*/ 58 w 355"/>
                      <a:gd name="T13" fmla="*/ 43 h 277"/>
                      <a:gd name="T14" fmla="*/ 63 w 355"/>
                      <a:gd name="T15" fmla="*/ 44 h 277"/>
                      <a:gd name="T16" fmla="*/ 66 w 355"/>
                      <a:gd name="T17" fmla="*/ 50 h 277"/>
                      <a:gd name="T18" fmla="*/ 75 w 355"/>
                      <a:gd name="T19" fmla="*/ 51 h 277"/>
                      <a:gd name="T20" fmla="*/ 72 w 355"/>
                      <a:gd name="T21" fmla="*/ 66 h 277"/>
                      <a:gd name="T22" fmla="*/ 77 w 355"/>
                      <a:gd name="T23" fmla="*/ 75 h 277"/>
                      <a:gd name="T24" fmla="*/ 84 w 355"/>
                      <a:gd name="T25" fmla="*/ 78 h 277"/>
                      <a:gd name="T26" fmla="*/ 92 w 355"/>
                      <a:gd name="T27" fmla="*/ 79 h 277"/>
                      <a:gd name="T28" fmla="*/ 100 w 355"/>
                      <a:gd name="T29" fmla="*/ 81 h 277"/>
                      <a:gd name="T30" fmla="*/ 108 w 355"/>
                      <a:gd name="T31" fmla="*/ 79 h 277"/>
                      <a:gd name="T32" fmla="*/ 116 w 355"/>
                      <a:gd name="T33" fmla="*/ 83 h 277"/>
                      <a:gd name="T34" fmla="*/ 126 w 355"/>
                      <a:gd name="T35" fmla="*/ 86 h 277"/>
                      <a:gd name="T36" fmla="*/ 134 w 355"/>
                      <a:gd name="T37" fmla="*/ 89 h 277"/>
                      <a:gd name="T38" fmla="*/ 150 w 355"/>
                      <a:gd name="T39" fmla="*/ 89 h 277"/>
                      <a:gd name="T40" fmla="*/ 145 w 355"/>
                      <a:gd name="T41" fmla="*/ 92 h 277"/>
                      <a:gd name="T42" fmla="*/ 137 w 355"/>
                      <a:gd name="T43" fmla="*/ 91 h 277"/>
                      <a:gd name="T44" fmla="*/ 128 w 355"/>
                      <a:gd name="T45" fmla="*/ 91 h 277"/>
                      <a:gd name="T46" fmla="*/ 123 w 355"/>
                      <a:gd name="T47" fmla="*/ 89 h 277"/>
                      <a:gd name="T48" fmla="*/ 107 w 355"/>
                      <a:gd name="T49" fmla="*/ 89 h 277"/>
                      <a:gd name="T50" fmla="*/ 100 w 355"/>
                      <a:gd name="T51" fmla="*/ 87 h 277"/>
                      <a:gd name="T52" fmla="*/ 73 w 355"/>
                      <a:gd name="T53" fmla="*/ 81 h 277"/>
                      <a:gd name="T54" fmla="*/ 68 w 355"/>
                      <a:gd name="T55" fmla="*/ 73 h 277"/>
                      <a:gd name="T56" fmla="*/ 54 w 355"/>
                      <a:gd name="T57" fmla="*/ 67 h 277"/>
                      <a:gd name="T58" fmla="*/ 46 w 355"/>
                      <a:gd name="T59" fmla="*/ 62 h 277"/>
                      <a:gd name="T60" fmla="*/ 40 w 355"/>
                      <a:gd name="T61" fmla="*/ 53 h 277"/>
                      <a:gd name="T62" fmla="*/ 29 w 355"/>
                      <a:gd name="T63" fmla="*/ 36 h 277"/>
                      <a:gd name="T64" fmla="*/ 27 w 355"/>
                      <a:gd name="T65" fmla="*/ 34 h 277"/>
                      <a:gd name="T66" fmla="*/ 25 w 355"/>
                      <a:gd name="T67" fmla="*/ 34 h 277"/>
                      <a:gd name="T68" fmla="*/ 23 w 355"/>
                      <a:gd name="T69" fmla="*/ 30 h 277"/>
                      <a:gd name="T70" fmla="*/ 16 w 355"/>
                      <a:gd name="T71" fmla="*/ 19 h 277"/>
                      <a:gd name="T72" fmla="*/ 9 w 355"/>
                      <a:gd name="T73" fmla="*/ 13 h 277"/>
                      <a:gd name="T74" fmla="*/ 2 w 355"/>
                      <a:gd name="T75" fmla="*/ 7 h 277"/>
                      <a:gd name="T76" fmla="*/ 4 w 355"/>
                      <a:gd name="T77" fmla="*/ 1 h 277"/>
                      <a:gd name="T78" fmla="*/ 4 w 355"/>
                      <a:gd name="T79" fmla="*/ 1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23 w 156"/>
                      <a:gd name="T1" fmla="*/ 22 h 206"/>
                      <a:gd name="T2" fmla="*/ 28 w 156"/>
                      <a:gd name="T3" fmla="*/ 19 h 206"/>
                      <a:gd name="T4" fmla="*/ 29 w 156"/>
                      <a:gd name="T5" fmla="*/ 17 h 206"/>
                      <a:gd name="T6" fmla="*/ 34 w 156"/>
                      <a:gd name="T7" fmla="*/ 15 h 206"/>
                      <a:gd name="T8" fmla="*/ 46 w 156"/>
                      <a:gd name="T9" fmla="*/ 7 h 206"/>
                      <a:gd name="T10" fmla="*/ 48 w 156"/>
                      <a:gd name="T11" fmla="*/ 1 h 206"/>
                      <a:gd name="T12" fmla="*/ 53 w 156"/>
                      <a:gd name="T13" fmla="*/ 0 h 206"/>
                      <a:gd name="T14" fmla="*/ 64 w 156"/>
                      <a:gd name="T15" fmla="*/ 9 h 206"/>
                      <a:gd name="T16" fmla="*/ 63 w 156"/>
                      <a:gd name="T17" fmla="*/ 15 h 206"/>
                      <a:gd name="T18" fmla="*/ 54 w 156"/>
                      <a:gd name="T19" fmla="*/ 21 h 206"/>
                      <a:gd name="T20" fmla="*/ 57 w 156"/>
                      <a:gd name="T21" fmla="*/ 31 h 206"/>
                      <a:gd name="T22" fmla="*/ 61 w 156"/>
                      <a:gd name="T23" fmla="*/ 36 h 206"/>
                      <a:gd name="T24" fmla="*/ 63 w 156"/>
                      <a:gd name="T25" fmla="*/ 42 h 206"/>
                      <a:gd name="T26" fmla="*/ 55 w 156"/>
                      <a:gd name="T27" fmla="*/ 42 h 206"/>
                      <a:gd name="T28" fmla="*/ 50 w 156"/>
                      <a:gd name="T29" fmla="*/ 48 h 206"/>
                      <a:gd name="T30" fmla="*/ 45 w 156"/>
                      <a:gd name="T31" fmla="*/ 51 h 206"/>
                      <a:gd name="T32" fmla="*/ 43 w 156"/>
                      <a:gd name="T33" fmla="*/ 65 h 206"/>
                      <a:gd name="T34" fmla="*/ 38 w 156"/>
                      <a:gd name="T35" fmla="*/ 67 h 206"/>
                      <a:gd name="T36" fmla="*/ 35 w 156"/>
                      <a:gd name="T37" fmla="*/ 68 h 206"/>
                      <a:gd name="T38" fmla="*/ 33 w 156"/>
                      <a:gd name="T39" fmla="*/ 67 h 206"/>
                      <a:gd name="T40" fmla="*/ 31 w 156"/>
                      <a:gd name="T41" fmla="*/ 63 h 206"/>
                      <a:gd name="T42" fmla="*/ 26 w 156"/>
                      <a:gd name="T43" fmla="*/ 61 h 206"/>
                      <a:gd name="T44" fmla="*/ 18 w 156"/>
                      <a:gd name="T45" fmla="*/ 64 h 206"/>
                      <a:gd name="T46" fmla="*/ 12 w 156"/>
                      <a:gd name="T47" fmla="*/ 61 h 206"/>
                      <a:gd name="T48" fmla="*/ 4 w 156"/>
                      <a:gd name="T49" fmla="*/ 49 h 206"/>
                      <a:gd name="T50" fmla="*/ 2 w 156"/>
                      <a:gd name="T51" fmla="*/ 43 h 206"/>
                      <a:gd name="T52" fmla="*/ 0 w 156"/>
                      <a:gd name="T53" fmla="*/ 39 h 206"/>
                      <a:gd name="T54" fmla="*/ 9 w 156"/>
                      <a:gd name="T55" fmla="*/ 32 h 206"/>
                      <a:gd name="T56" fmla="*/ 14 w 156"/>
                      <a:gd name="T57" fmla="*/ 34 h 206"/>
                      <a:gd name="T58" fmla="*/ 15 w 156"/>
                      <a:gd name="T59" fmla="*/ 26 h 206"/>
                      <a:gd name="T60" fmla="*/ 22 w 156"/>
                      <a:gd name="T61" fmla="*/ 23 h 206"/>
                      <a:gd name="T62" fmla="*/ 23 w 156"/>
                      <a:gd name="T63" fmla="*/ 22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2 w 109"/>
                      <a:gd name="T1" fmla="*/ 11 h 38"/>
                      <a:gd name="T2" fmla="*/ 8 w 109"/>
                      <a:gd name="T3" fmla="*/ 3 h 38"/>
                      <a:gd name="T4" fmla="*/ 20 w 109"/>
                      <a:gd name="T5" fmla="*/ 7 h 38"/>
                      <a:gd name="T6" fmla="*/ 31 w 109"/>
                      <a:gd name="T7" fmla="*/ 5 h 38"/>
                      <a:gd name="T8" fmla="*/ 39 w 109"/>
                      <a:gd name="T9" fmla="*/ 0 h 38"/>
                      <a:gd name="T10" fmla="*/ 33 w 109"/>
                      <a:gd name="T11" fmla="*/ 9 h 38"/>
                      <a:gd name="T12" fmla="*/ 26 w 109"/>
                      <a:gd name="T13" fmla="*/ 13 h 38"/>
                      <a:gd name="T14" fmla="*/ 18 w 109"/>
                      <a:gd name="T15" fmla="*/ 11 h 38"/>
                      <a:gd name="T16" fmla="*/ 6 w 109"/>
                      <a:gd name="T17" fmla="*/ 10 h 38"/>
                      <a:gd name="T18" fmla="*/ 2 w 109"/>
                      <a:gd name="T19" fmla="*/ 11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3 w 76"/>
                      <a:gd name="T1" fmla="*/ 6 h 104"/>
                      <a:gd name="T2" fmla="*/ 8 w 76"/>
                      <a:gd name="T3" fmla="*/ 0 h 104"/>
                      <a:gd name="T4" fmla="*/ 14 w 76"/>
                      <a:gd name="T5" fmla="*/ 6 h 104"/>
                      <a:gd name="T6" fmla="*/ 26 w 76"/>
                      <a:gd name="T7" fmla="*/ 1 h 104"/>
                      <a:gd name="T8" fmla="*/ 19 w 76"/>
                      <a:gd name="T9" fmla="*/ 11 h 104"/>
                      <a:gd name="T10" fmla="*/ 23 w 76"/>
                      <a:gd name="T11" fmla="*/ 16 h 104"/>
                      <a:gd name="T12" fmla="*/ 24 w 76"/>
                      <a:gd name="T13" fmla="*/ 20 h 104"/>
                      <a:gd name="T14" fmla="*/ 19 w 76"/>
                      <a:gd name="T15" fmla="*/ 24 h 104"/>
                      <a:gd name="T16" fmla="*/ 14 w 76"/>
                      <a:gd name="T17" fmla="*/ 20 h 104"/>
                      <a:gd name="T18" fmla="*/ 9 w 76"/>
                      <a:gd name="T19" fmla="*/ 16 h 104"/>
                      <a:gd name="T20" fmla="*/ 12 w 76"/>
                      <a:gd name="T21" fmla="*/ 22 h 104"/>
                      <a:gd name="T22" fmla="*/ 13 w 76"/>
                      <a:gd name="T23" fmla="*/ 24 h 104"/>
                      <a:gd name="T24" fmla="*/ 8 w 76"/>
                      <a:gd name="T25" fmla="*/ 34 h 104"/>
                      <a:gd name="T26" fmla="*/ 5 w 76"/>
                      <a:gd name="T27" fmla="*/ 33 h 104"/>
                      <a:gd name="T28" fmla="*/ 3 w 76"/>
                      <a:gd name="T29" fmla="*/ 29 h 104"/>
                      <a:gd name="T30" fmla="*/ 0 w 76"/>
                      <a:gd name="T31" fmla="*/ 18 h 104"/>
                      <a:gd name="T32" fmla="*/ 1 w 76"/>
                      <a:gd name="T33" fmla="*/ 10 h 104"/>
                      <a:gd name="T34" fmla="*/ 3 w 76"/>
                      <a:gd name="T35" fmla="*/ 6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1 w 37"/>
                      <a:gd name="T1" fmla="*/ 9 h 61"/>
                      <a:gd name="T2" fmla="*/ 6 w 37"/>
                      <a:gd name="T3" fmla="*/ 0 h 61"/>
                      <a:gd name="T4" fmla="*/ 6 w 37"/>
                      <a:gd name="T5" fmla="*/ 9 h 61"/>
                      <a:gd name="T6" fmla="*/ 16 w 37"/>
                      <a:gd name="T7" fmla="*/ 12 h 61"/>
                      <a:gd name="T8" fmla="*/ 8 w 37"/>
                      <a:gd name="T9" fmla="*/ 14 h 61"/>
                      <a:gd name="T10" fmla="*/ 2 w 37"/>
                      <a:gd name="T11" fmla="*/ 19 h 61"/>
                      <a:gd name="T12" fmla="*/ 0 w 37"/>
                      <a:gd name="T13" fmla="*/ 11 h 61"/>
                      <a:gd name="T14" fmla="*/ 1 w 37"/>
                      <a:gd name="T15" fmla="*/ 9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3 w 49"/>
                      <a:gd name="T1" fmla="*/ 0 h 29"/>
                      <a:gd name="T2" fmla="*/ 12 w 49"/>
                      <a:gd name="T3" fmla="*/ 0 h 29"/>
                      <a:gd name="T4" fmla="*/ 20 w 49"/>
                      <a:gd name="T5" fmla="*/ 6 h 29"/>
                      <a:gd name="T6" fmla="*/ 14 w 49"/>
                      <a:gd name="T7" fmla="*/ 5 h 29"/>
                      <a:gd name="T8" fmla="*/ 1 w 49"/>
                      <a:gd name="T9" fmla="*/ 6 h 29"/>
                      <a:gd name="T10" fmla="*/ 3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9 w 61"/>
                      <a:gd name="T1" fmla="*/ 13 h 48"/>
                      <a:gd name="T2" fmla="*/ 6 w 61"/>
                      <a:gd name="T3" fmla="*/ 9 h 48"/>
                      <a:gd name="T4" fmla="*/ 1 w 61"/>
                      <a:gd name="T5" fmla="*/ 8 h 48"/>
                      <a:gd name="T6" fmla="*/ 6 w 61"/>
                      <a:gd name="T7" fmla="*/ 3 h 48"/>
                      <a:gd name="T8" fmla="*/ 11 w 61"/>
                      <a:gd name="T9" fmla="*/ 0 h 48"/>
                      <a:gd name="T10" fmla="*/ 21 w 61"/>
                      <a:gd name="T11" fmla="*/ 4 h 48"/>
                      <a:gd name="T12" fmla="*/ 23 w 61"/>
                      <a:gd name="T13" fmla="*/ 7 h 48"/>
                      <a:gd name="T14" fmla="*/ 26 w 61"/>
                      <a:gd name="T15" fmla="*/ 11 h 48"/>
                      <a:gd name="T16" fmla="*/ 17 w 61"/>
                      <a:gd name="T17" fmla="*/ 13 h 48"/>
                      <a:gd name="T18" fmla="*/ 10 w 61"/>
                      <a:gd name="T19" fmla="*/ 16 h 48"/>
                      <a:gd name="T20" fmla="*/ 9 w 61"/>
                      <a:gd name="T21" fmla="*/ 13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20 w 286"/>
                      <a:gd name="T1" fmla="*/ 9 h 182"/>
                      <a:gd name="T2" fmla="*/ 15 w 286"/>
                      <a:gd name="T3" fmla="*/ 5 h 182"/>
                      <a:gd name="T4" fmla="*/ 11 w 286"/>
                      <a:gd name="T5" fmla="*/ 10 h 182"/>
                      <a:gd name="T6" fmla="*/ 0 w 286"/>
                      <a:gd name="T7" fmla="*/ 8 h 182"/>
                      <a:gd name="T8" fmla="*/ 4 w 286"/>
                      <a:gd name="T9" fmla="*/ 14 h 182"/>
                      <a:gd name="T10" fmla="*/ 7 w 286"/>
                      <a:gd name="T11" fmla="*/ 21 h 182"/>
                      <a:gd name="T12" fmla="*/ 10 w 286"/>
                      <a:gd name="T13" fmla="*/ 16 h 182"/>
                      <a:gd name="T14" fmla="*/ 13 w 286"/>
                      <a:gd name="T15" fmla="*/ 15 h 182"/>
                      <a:gd name="T16" fmla="*/ 20 w 286"/>
                      <a:gd name="T17" fmla="*/ 19 h 182"/>
                      <a:gd name="T18" fmla="*/ 30 w 286"/>
                      <a:gd name="T19" fmla="*/ 21 h 182"/>
                      <a:gd name="T20" fmla="*/ 38 w 286"/>
                      <a:gd name="T21" fmla="*/ 24 h 182"/>
                      <a:gd name="T22" fmla="*/ 45 w 286"/>
                      <a:gd name="T23" fmla="*/ 34 h 182"/>
                      <a:gd name="T24" fmla="*/ 44 w 286"/>
                      <a:gd name="T25" fmla="*/ 41 h 182"/>
                      <a:gd name="T26" fmla="*/ 42 w 286"/>
                      <a:gd name="T27" fmla="*/ 45 h 182"/>
                      <a:gd name="T28" fmla="*/ 52 w 286"/>
                      <a:gd name="T29" fmla="*/ 43 h 182"/>
                      <a:gd name="T30" fmla="*/ 60 w 286"/>
                      <a:gd name="T31" fmla="*/ 47 h 182"/>
                      <a:gd name="T32" fmla="*/ 72 w 286"/>
                      <a:gd name="T33" fmla="*/ 50 h 182"/>
                      <a:gd name="T34" fmla="*/ 74 w 286"/>
                      <a:gd name="T35" fmla="*/ 49 h 182"/>
                      <a:gd name="T36" fmla="*/ 72 w 286"/>
                      <a:gd name="T37" fmla="*/ 45 h 182"/>
                      <a:gd name="T38" fmla="*/ 76 w 286"/>
                      <a:gd name="T39" fmla="*/ 46 h 182"/>
                      <a:gd name="T40" fmla="*/ 79 w 286"/>
                      <a:gd name="T41" fmla="*/ 40 h 182"/>
                      <a:gd name="T42" fmla="*/ 86 w 286"/>
                      <a:gd name="T43" fmla="*/ 41 h 182"/>
                      <a:gd name="T44" fmla="*/ 91 w 286"/>
                      <a:gd name="T45" fmla="*/ 44 h 182"/>
                      <a:gd name="T46" fmla="*/ 104 w 286"/>
                      <a:gd name="T47" fmla="*/ 56 h 182"/>
                      <a:gd name="T48" fmla="*/ 112 w 286"/>
                      <a:gd name="T49" fmla="*/ 60 h 182"/>
                      <a:gd name="T50" fmla="*/ 121 w 286"/>
                      <a:gd name="T51" fmla="*/ 57 h 182"/>
                      <a:gd name="T52" fmla="*/ 114 w 286"/>
                      <a:gd name="T53" fmla="*/ 54 h 182"/>
                      <a:gd name="T54" fmla="*/ 109 w 286"/>
                      <a:gd name="T55" fmla="*/ 46 h 182"/>
                      <a:gd name="T56" fmla="*/ 107 w 286"/>
                      <a:gd name="T57" fmla="*/ 44 h 182"/>
                      <a:gd name="T58" fmla="*/ 106 w 286"/>
                      <a:gd name="T59" fmla="*/ 41 h 182"/>
                      <a:gd name="T60" fmla="*/ 101 w 286"/>
                      <a:gd name="T61" fmla="*/ 39 h 182"/>
                      <a:gd name="T62" fmla="*/ 102 w 286"/>
                      <a:gd name="T63" fmla="*/ 32 h 182"/>
                      <a:gd name="T64" fmla="*/ 94 w 286"/>
                      <a:gd name="T65" fmla="*/ 29 h 182"/>
                      <a:gd name="T66" fmla="*/ 90 w 286"/>
                      <a:gd name="T67" fmla="*/ 23 h 182"/>
                      <a:gd name="T68" fmla="*/ 81 w 286"/>
                      <a:gd name="T69" fmla="*/ 18 h 182"/>
                      <a:gd name="T70" fmla="*/ 72 w 286"/>
                      <a:gd name="T71" fmla="*/ 13 h 182"/>
                      <a:gd name="T72" fmla="*/ 67 w 286"/>
                      <a:gd name="T73" fmla="*/ 11 h 182"/>
                      <a:gd name="T74" fmla="*/ 51 w 286"/>
                      <a:gd name="T75" fmla="*/ 5 h 182"/>
                      <a:gd name="T76" fmla="*/ 44 w 286"/>
                      <a:gd name="T77" fmla="*/ 1 h 182"/>
                      <a:gd name="T78" fmla="*/ 41 w 286"/>
                      <a:gd name="T79" fmla="*/ 0 h 182"/>
                      <a:gd name="T80" fmla="*/ 30 w 286"/>
                      <a:gd name="T81" fmla="*/ 3 h 182"/>
                      <a:gd name="T82" fmla="*/ 24 w 286"/>
                      <a:gd name="T83" fmla="*/ 11 h 182"/>
                      <a:gd name="T84" fmla="*/ 20 w 286"/>
                      <a:gd name="T85" fmla="*/ 9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19 h 78"/>
                      <a:gd name="T2" fmla="*/ 11 w 78"/>
                      <a:gd name="T3" fmla="*/ 20 h 78"/>
                      <a:gd name="T4" fmla="*/ 19 w 78"/>
                      <a:gd name="T5" fmla="*/ 16 h 78"/>
                      <a:gd name="T6" fmla="*/ 24 w 78"/>
                      <a:gd name="T7" fmla="*/ 10 h 78"/>
                      <a:gd name="T8" fmla="*/ 18 w 78"/>
                      <a:gd name="T9" fmla="*/ 5 h 78"/>
                      <a:gd name="T10" fmla="*/ 18 w 78"/>
                      <a:gd name="T11" fmla="*/ 1 h 78"/>
                      <a:gd name="T12" fmla="*/ 30 w 78"/>
                      <a:gd name="T13" fmla="*/ 9 h 78"/>
                      <a:gd name="T14" fmla="*/ 28 w 78"/>
                      <a:gd name="T15" fmla="*/ 18 h 78"/>
                      <a:gd name="T16" fmla="*/ 14 w 78"/>
                      <a:gd name="T17" fmla="*/ 26 h 78"/>
                      <a:gd name="T18" fmla="*/ 4 w 78"/>
                      <a:gd name="T19" fmla="*/ 22 h 78"/>
                      <a:gd name="T20" fmla="*/ 1 w 78"/>
                      <a:gd name="T21" fmla="*/ 21 h 78"/>
                      <a:gd name="T22" fmla="*/ 0 w 78"/>
                      <a:gd name="T23" fmla="*/ 19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1 w 17"/>
                      <a:gd name="T1" fmla="*/ 1 h 18"/>
                      <a:gd name="T2" fmla="*/ 1 w 17"/>
                      <a:gd name="T3" fmla="*/ 5 h 18"/>
                      <a:gd name="T4" fmla="*/ 1 w 17"/>
                      <a:gd name="T5" fmla="*/ 1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3 w 20"/>
                      <a:gd name="T1" fmla="*/ 4 h 15"/>
                      <a:gd name="T2" fmla="*/ 7 w 20"/>
                      <a:gd name="T3" fmla="*/ 1 h 15"/>
                      <a:gd name="T4" fmla="*/ 4 w 20"/>
                      <a:gd name="T5" fmla="*/ 4 h 15"/>
                      <a:gd name="T6" fmla="*/ 3 w 20"/>
                      <a:gd name="T7" fmla="*/ 4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3 w 20"/>
                      <a:gd name="T1" fmla="*/ 4 h 15"/>
                      <a:gd name="T2" fmla="*/ 6 w 20"/>
                      <a:gd name="T3" fmla="*/ 1 h 15"/>
                      <a:gd name="T4" fmla="*/ 6 w 20"/>
                      <a:gd name="T5" fmla="*/ 5 h 15"/>
                      <a:gd name="T6" fmla="*/ 3 w 20"/>
                      <a:gd name="T7" fmla="*/ 4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17 h 80"/>
                      <a:gd name="T2" fmla="*/ 6 w 80"/>
                      <a:gd name="T3" fmla="*/ 8 h 80"/>
                      <a:gd name="T4" fmla="*/ 11 w 80"/>
                      <a:gd name="T5" fmla="*/ 7 h 80"/>
                      <a:gd name="T6" fmla="*/ 20 w 80"/>
                      <a:gd name="T7" fmla="*/ 6 h 80"/>
                      <a:gd name="T8" fmla="*/ 25 w 80"/>
                      <a:gd name="T9" fmla="*/ 0 h 80"/>
                      <a:gd name="T10" fmla="*/ 34 w 80"/>
                      <a:gd name="T11" fmla="*/ 14 h 80"/>
                      <a:gd name="T12" fmla="*/ 30 w 80"/>
                      <a:gd name="T13" fmla="*/ 19 h 80"/>
                      <a:gd name="T14" fmla="*/ 23 w 80"/>
                      <a:gd name="T15" fmla="*/ 21 h 80"/>
                      <a:gd name="T16" fmla="*/ 20 w 80"/>
                      <a:gd name="T17" fmla="*/ 27 h 80"/>
                      <a:gd name="T18" fmla="*/ 14 w 80"/>
                      <a:gd name="T19" fmla="*/ 23 h 80"/>
                      <a:gd name="T20" fmla="*/ 16 w 80"/>
                      <a:gd name="T21" fmla="*/ 18 h 80"/>
                      <a:gd name="T22" fmla="*/ 13 w 80"/>
                      <a:gd name="T23" fmla="*/ 9 h 80"/>
                      <a:gd name="T24" fmla="*/ 9 w 80"/>
                      <a:gd name="T25" fmla="*/ 16 h 80"/>
                      <a:gd name="T26" fmla="*/ 3 w 80"/>
                      <a:gd name="T27" fmla="*/ 19 h 80"/>
                      <a:gd name="T28" fmla="*/ 0 w 80"/>
                      <a:gd name="T29" fmla="*/ 17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6 w 94"/>
                      <a:gd name="T1" fmla="*/ 32 h 174"/>
                      <a:gd name="T2" fmla="*/ 11 w 94"/>
                      <a:gd name="T3" fmla="*/ 43 h 174"/>
                      <a:gd name="T4" fmla="*/ 14 w 94"/>
                      <a:gd name="T5" fmla="*/ 36 h 174"/>
                      <a:gd name="T6" fmla="*/ 22 w 94"/>
                      <a:gd name="T7" fmla="*/ 33 h 174"/>
                      <a:gd name="T8" fmla="*/ 20 w 94"/>
                      <a:gd name="T9" fmla="*/ 41 h 174"/>
                      <a:gd name="T10" fmla="*/ 28 w 94"/>
                      <a:gd name="T11" fmla="*/ 42 h 174"/>
                      <a:gd name="T12" fmla="*/ 32 w 94"/>
                      <a:gd name="T13" fmla="*/ 47 h 174"/>
                      <a:gd name="T14" fmla="*/ 25 w 94"/>
                      <a:gd name="T15" fmla="*/ 49 h 174"/>
                      <a:gd name="T16" fmla="*/ 31 w 94"/>
                      <a:gd name="T17" fmla="*/ 58 h 174"/>
                      <a:gd name="T18" fmla="*/ 36 w 94"/>
                      <a:gd name="T19" fmla="*/ 51 h 174"/>
                      <a:gd name="T20" fmla="*/ 35 w 94"/>
                      <a:gd name="T21" fmla="*/ 37 h 174"/>
                      <a:gd name="T22" fmla="*/ 26 w 94"/>
                      <a:gd name="T23" fmla="*/ 35 h 174"/>
                      <a:gd name="T24" fmla="*/ 21 w 94"/>
                      <a:gd name="T25" fmla="*/ 27 h 174"/>
                      <a:gd name="T26" fmla="*/ 14 w 94"/>
                      <a:gd name="T27" fmla="*/ 27 h 174"/>
                      <a:gd name="T28" fmla="*/ 13 w 94"/>
                      <a:gd name="T29" fmla="*/ 23 h 174"/>
                      <a:gd name="T30" fmla="*/ 18 w 94"/>
                      <a:gd name="T31" fmla="*/ 14 h 174"/>
                      <a:gd name="T32" fmla="*/ 13 w 94"/>
                      <a:gd name="T33" fmla="*/ 0 h 174"/>
                      <a:gd name="T34" fmla="*/ 8 w 94"/>
                      <a:gd name="T35" fmla="*/ 7 h 174"/>
                      <a:gd name="T36" fmla="*/ 2 w 94"/>
                      <a:gd name="T37" fmla="*/ 15 h 174"/>
                      <a:gd name="T38" fmla="*/ 6 w 94"/>
                      <a:gd name="T39" fmla="*/ 25 h 174"/>
                      <a:gd name="T40" fmla="*/ 6 w 94"/>
                      <a:gd name="T41" fmla="*/ 32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3 w 32"/>
                      <a:gd name="T1" fmla="*/ 8 h 50"/>
                      <a:gd name="T2" fmla="*/ 5 w 32"/>
                      <a:gd name="T3" fmla="*/ 0 h 50"/>
                      <a:gd name="T4" fmla="*/ 9 w 32"/>
                      <a:gd name="T5" fmla="*/ 5 h 50"/>
                      <a:gd name="T6" fmla="*/ 10 w 32"/>
                      <a:gd name="T7" fmla="*/ 8 h 50"/>
                      <a:gd name="T8" fmla="*/ 12 w 32"/>
                      <a:gd name="T9" fmla="*/ 9 h 50"/>
                      <a:gd name="T10" fmla="*/ 14 w 32"/>
                      <a:gd name="T11" fmla="*/ 13 h 50"/>
                      <a:gd name="T12" fmla="*/ 8 w 32"/>
                      <a:gd name="T13" fmla="*/ 17 h 50"/>
                      <a:gd name="T14" fmla="*/ 3 w 32"/>
                      <a:gd name="T15" fmla="*/ 8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15 h 50"/>
                      <a:gd name="T2" fmla="*/ 10 w 43"/>
                      <a:gd name="T3" fmla="*/ 7 h 50"/>
                      <a:gd name="T4" fmla="*/ 16 w 43"/>
                      <a:gd name="T5" fmla="*/ 0 h 50"/>
                      <a:gd name="T6" fmla="*/ 11 w 43"/>
                      <a:gd name="T7" fmla="*/ 10 h 50"/>
                      <a:gd name="T8" fmla="*/ 1 w 43"/>
                      <a:gd name="T9" fmla="*/ 17 h 50"/>
                      <a:gd name="T10" fmla="*/ 0 w 43"/>
                      <a:gd name="T11" fmla="*/ 15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9 h 29"/>
                      <a:gd name="T2" fmla="*/ 5 w 41"/>
                      <a:gd name="T3" fmla="*/ 10 h 29"/>
                      <a:gd name="T4" fmla="*/ 0 w 41"/>
                      <a:gd name="T5" fmla="*/ 9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2 w 47"/>
                      <a:gd name="T1" fmla="*/ 52 h 165"/>
                      <a:gd name="T2" fmla="*/ 6 w 47"/>
                      <a:gd name="T3" fmla="*/ 36 h 165"/>
                      <a:gd name="T4" fmla="*/ 7 w 47"/>
                      <a:gd name="T5" fmla="*/ 23 h 165"/>
                      <a:gd name="T6" fmla="*/ 5 w 47"/>
                      <a:gd name="T7" fmla="*/ 13 h 165"/>
                      <a:gd name="T8" fmla="*/ 7 w 47"/>
                      <a:gd name="T9" fmla="*/ 4 h 165"/>
                      <a:gd name="T10" fmla="*/ 9 w 47"/>
                      <a:gd name="T11" fmla="*/ 0 h 165"/>
                      <a:gd name="T12" fmla="*/ 13 w 47"/>
                      <a:gd name="T13" fmla="*/ 10 h 165"/>
                      <a:gd name="T14" fmla="*/ 20 w 47"/>
                      <a:gd name="T15" fmla="*/ 33 h 165"/>
                      <a:gd name="T16" fmla="*/ 13 w 47"/>
                      <a:gd name="T17" fmla="*/ 36 h 165"/>
                      <a:gd name="T18" fmla="*/ 10 w 47"/>
                      <a:gd name="T19" fmla="*/ 42 h 165"/>
                      <a:gd name="T20" fmla="*/ 9 w 47"/>
                      <a:gd name="T21" fmla="*/ 44 h 165"/>
                      <a:gd name="T22" fmla="*/ 11 w 47"/>
                      <a:gd name="T23" fmla="*/ 45 h 165"/>
                      <a:gd name="T24" fmla="*/ 13 w 47"/>
                      <a:gd name="T25" fmla="*/ 49 h 165"/>
                      <a:gd name="T26" fmla="*/ 6 w 47"/>
                      <a:gd name="T27" fmla="*/ 49 h 165"/>
                      <a:gd name="T28" fmla="*/ 3 w 47"/>
                      <a:gd name="T29" fmla="*/ 53 h 165"/>
                      <a:gd name="T30" fmla="*/ 1 w 47"/>
                      <a:gd name="T31" fmla="*/ 51 h 165"/>
                      <a:gd name="T32" fmla="*/ 2 w 47"/>
                      <a:gd name="T33" fmla="*/ 52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11 w 138"/>
                      <a:gd name="T1" fmla="*/ 20 h 103"/>
                      <a:gd name="T2" fmla="*/ 13 w 138"/>
                      <a:gd name="T3" fmla="*/ 14 h 103"/>
                      <a:gd name="T4" fmla="*/ 21 w 138"/>
                      <a:gd name="T5" fmla="*/ 11 h 103"/>
                      <a:gd name="T6" fmla="*/ 23 w 138"/>
                      <a:gd name="T7" fmla="*/ 15 h 103"/>
                      <a:gd name="T8" fmla="*/ 28 w 138"/>
                      <a:gd name="T9" fmla="*/ 16 h 103"/>
                      <a:gd name="T10" fmla="*/ 34 w 138"/>
                      <a:gd name="T11" fmla="*/ 18 h 103"/>
                      <a:gd name="T12" fmla="*/ 50 w 138"/>
                      <a:gd name="T13" fmla="*/ 11 h 103"/>
                      <a:gd name="T14" fmla="*/ 56 w 138"/>
                      <a:gd name="T15" fmla="*/ 6 h 103"/>
                      <a:gd name="T16" fmla="*/ 59 w 138"/>
                      <a:gd name="T17" fmla="*/ 4 h 103"/>
                      <a:gd name="T18" fmla="*/ 45 w 138"/>
                      <a:gd name="T19" fmla="*/ 16 h 103"/>
                      <a:gd name="T20" fmla="*/ 36 w 138"/>
                      <a:gd name="T21" fmla="*/ 22 h 103"/>
                      <a:gd name="T22" fmla="*/ 28 w 138"/>
                      <a:gd name="T23" fmla="*/ 27 h 103"/>
                      <a:gd name="T24" fmla="*/ 21 w 138"/>
                      <a:gd name="T25" fmla="*/ 34 h 103"/>
                      <a:gd name="T26" fmla="*/ 11 w 138"/>
                      <a:gd name="T27" fmla="*/ 29 h 103"/>
                      <a:gd name="T28" fmla="*/ 9 w 138"/>
                      <a:gd name="T29" fmla="*/ 29 h 103"/>
                      <a:gd name="T30" fmla="*/ 9 w 138"/>
                      <a:gd name="T31" fmla="*/ 32 h 103"/>
                      <a:gd name="T32" fmla="*/ 0 w 138"/>
                      <a:gd name="T33" fmla="*/ 32 h 103"/>
                      <a:gd name="T34" fmla="*/ 4 w 138"/>
                      <a:gd name="T35" fmla="*/ 26 h 103"/>
                      <a:gd name="T36" fmla="*/ 11 w 138"/>
                      <a:gd name="T37" fmla="*/ 2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67 w 188"/>
                      <a:gd name="T1" fmla="*/ 8 h 214"/>
                      <a:gd name="T2" fmla="*/ 68 w 188"/>
                      <a:gd name="T3" fmla="*/ 2 h 214"/>
                      <a:gd name="T4" fmla="*/ 72 w 188"/>
                      <a:gd name="T5" fmla="*/ 0 h 214"/>
                      <a:gd name="T6" fmla="*/ 77 w 188"/>
                      <a:gd name="T7" fmla="*/ 8 h 214"/>
                      <a:gd name="T8" fmla="*/ 80 w 188"/>
                      <a:gd name="T9" fmla="*/ 14 h 214"/>
                      <a:gd name="T10" fmla="*/ 76 w 188"/>
                      <a:gd name="T11" fmla="*/ 20 h 214"/>
                      <a:gd name="T12" fmla="*/ 72 w 188"/>
                      <a:gd name="T13" fmla="*/ 26 h 214"/>
                      <a:gd name="T14" fmla="*/ 69 w 188"/>
                      <a:gd name="T15" fmla="*/ 42 h 214"/>
                      <a:gd name="T16" fmla="*/ 61 w 188"/>
                      <a:gd name="T17" fmla="*/ 46 h 214"/>
                      <a:gd name="T18" fmla="*/ 51 w 188"/>
                      <a:gd name="T19" fmla="*/ 46 h 214"/>
                      <a:gd name="T20" fmla="*/ 48 w 188"/>
                      <a:gd name="T21" fmla="*/ 42 h 214"/>
                      <a:gd name="T22" fmla="*/ 43 w 188"/>
                      <a:gd name="T23" fmla="*/ 49 h 214"/>
                      <a:gd name="T24" fmla="*/ 38 w 188"/>
                      <a:gd name="T25" fmla="*/ 50 h 214"/>
                      <a:gd name="T26" fmla="*/ 34 w 188"/>
                      <a:gd name="T27" fmla="*/ 44 h 214"/>
                      <a:gd name="T28" fmla="*/ 25 w 188"/>
                      <a:gd name="T29" fmla="*/ 48 h 214"/>
                      <a:gd name="T30" fmla="*/ 32 w 188"/>
                      <a:gd name="T31" fmla="*/ 48 h 214"/>
                      <a:gd name="T32" fmla="*/ 33 w 188"/>
                      <a:gd name="T33" fmla="*/ 54 h 214"/>
                      <a:gd name="T34" fmla="*/ 25 w 188"/>
                      <a:gd name="T35" fmla="*/ 56 h 214"/>
                      <a:gd name="T36" fmla="*/ 14 w 188"/>
                      <a:gd name="T37" fmla="*/ 56 h 214"/>
                      <a:gd name="T38" fmla="*/ 15 w 188"/>
                      <a:gd name="T39" fmla="*/ 52 h 214"/>
                      <a:gd name="T40" fmla="*/ 20 w 188"/>
                      <a:gd name="T41" fmla="*/ 48 h 214"/>
                      <a:gd name="T42" fmla="*/ 14 w 188"/>
                      <a:gd name="T43" fmla="*/ 50 h 214"/>
                      <a:gd name="T44" fmla="*/ 11 w 188"/>
                      <a:gd name="T45" fmla="*/ 56 h 214"/>
                      <a:gd name="T46" fmla="*/ 13 w 188"/>
                      <a:gd name="T47" fmla="*/ 64 h 214"/>
                      <a:gd name="T48" fmla="*/ 6 w 188"/>
                      <a:gd name="T49" fmla="*/ 67 h 214"/>
                      <a:gd name="T50" fmla="*/ 0 w 188"/>
                      <a:gd name="T51" fmla="*/ 72 h 214"/>
                      <a:gd name="T52" fmla="*/ 3 w 188"/>
                      <a:gd name="T53" fmla="*/ 63 h 214"/>
                      <a:gd name="T54" fmla="*/ 0 w 188"/>
                      <a:gd name="T55" fmla="*/ 55 h 214"/>
                      <a:gd name="T56" fmla="*/ 6 w 188"/>
                      <a:gd name="T57" fmla="*/ 51 h 214"/>
                      <a:gd name="T58" fmla="*/ 14 w 188"/>
                      <a:gd name="T59" fmla="*/ 45 h 214"/>
                      <a:gd name="T60" fmla="*/ 19 w 188"/>
                      <a:gd name="T61" fmla="*/ 40 h 214"/>
                      <a:gd name="T62" fmla="*/ 31 w 188"/>
                      <a:gd name="T63" fmla="*/ 39 h 214"/>
                      <a:gd name="T64" fmla="*/ 36 w 188"/>
                      <a:gd name="T65" fmla="*/ 38 h 214"/>
                      <a:gd name="T66" fmla="*/ 49 w 188"/>
                      <a:gd name="T67" fmla="*/ 26 h 214"/>
                      <a:gd name="T68" fmla="*/ 51 w 188"/>
                      <a:gd name="T69" fmla="*/ 31 h 214"/>
                      <a:gd name="T70" fmla="*/ 56 w 188"/>
                      <a:gd name="T71" fmla="*/ 26 h 214"/>
                      <a:gd name="T72" fmla="*/ 64 w 188"/>
                      <a:gd name="T73" fmla="*/ 18 h 214"/>
                      <a:gd name="T74" fmla="*/ 66 w 188"/>
                      <a:gd name="T75" fmla="*/ 14 h 214"/>
                      <a:gd name="T76" fmla="*/ 63 w 188"/>
                      <a:gd name="T77" fmla="*/ 13 h 214"/>
                      <a:gd name="T78" fmla="*/ 65 w 188"/>
                      <a:gd name="T79" fmla="*/ 11 h 214"/>
                      <a:gd name="T80" fmla="*/ 67 w 188"/>
                      <a:gd name="T81" fmla="*/ 8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3 h 13"/>
                      <a:gd name="T2" fmla="*/ 2 w 13"/>
                      <a:gd name="T3" fmla="*/ 4 h 13"/>
                      <a:gd name="T4" fmla="*/ 0 w 13"/>
                      <a:gd name="T5" fmla="*/ 3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347 w 812"/>
                      <a:gd name="T1" fmla="*/ 9 h 564"/>
                      <a:gd name="T2" fmla="*/ 332 w 812"/>
                      <a:gd name="T3" fmla="*/ 26 h 564"/>
                      <a:gd name="T4" fmla="*/ 320 w 812"/>
                      <a:gd name="T5" fmla="*/ 41 h 564"/>
                      <a:gd name="T6" fmla="*/ 309 w 812"/>
                      <a:gd name="T7" fmla="*/ 48 h 564"/>
                      <a:gd name="T8" fmla="*/ 271 w 812"/>
                      <a:gd name="T9" fmla="*/ 60 h 564"/>
                      <a:gd name="T10" fmla="*/ 270 w 812"/>
                      <a:gd name="T11" fmla="*/ 70 h 564"/>
                      <a:gd name="T12" fmla="*/ 258 w 812"/>
                      <a:gd name="T13" fmla="*/ 77 h 564"/>
                      <a:gd name="T14" fmla="*/ 265 w 812"/>
                      <a:gd name="T15" fmla="*/ 60 h 564"/>
                      <a:gd name="T16" fmla="*/ 246 w 812"/>
                      <a:gd name="T17" fmla="*/ 63 h 564"/>
                      <a:gd name="T18" fmla="*/ 238 w 812"/>
                      <a:gd name="T19" fmla="*/ 73 h 564"/>
                      <a:gd name="T20" fmla="*/ 255 w 812"/>
                      <a:gd name="T21" fmla="*/ 94 h 564"/>
                      <a:gd name="T22" fmla="*/ 254 w 812"/>
                      <a:gd name="T23" fmla="*/ 123 h 564"/>
                      <a:gd name="T24" fmla="*/ 232 w 812"/>
                      <a:gd name="T25" fmla="*/ 136 h 564"/>
                      <a:gd name="T26" fmla="*/ 223 w 812"/>
                      <a:gd name="T27" fmla="*/ 129 h 564"/>
                      <a:gd name="T28" fmla="*/ 206 w 812"/>
                      <a:gd name="T29" fmla="*/ 117 h 564"/>
                      <a:gd name="T30" fmla="*/ 197 w 812"/>
                      <a:gd name="T31" fmla="*/ 117 h 564"/>
                      <a:gd name="T32" fmla="*/ 192 w 812"/>
                      <a:gd name="T33" fmla="*/ 132 h 564"/>
                      <a:gd name="T34" fmla="*/ 214 w 812"/>
                      <a:gd name="T35" fmla="*/ 155 h 564"/>
                      <a:gd name="T36" fmla="*/ 218 w 812"/>
                      <a:gd name="T37" fmla="*/ 176 h 564"/>
                      <a:gd name="T38" fmla="*/ 225 w 812"/>
                      <a:gd name="T39" fmla="*/ 188 h 564"/>
                      <a:gd name="T40" fmla="*/ 210 w 812"/>
                      <a:gd name="T41" fmla="*/ 182 h 564"/>
                      <a:gd name="T42" fmla="*/ 201 w 812"/>
                      <a:gd name="T43" fmla="*/ 174 h 564"/>
                      <a:gd name="T44" fmla="*/ 180 w 812"/>
                      <a:gd name="T45" fmla="*/ 142 h 564"/>
                      <a:gd name="T46" fmla="*/ 182 w 812"/>
                      <a:gd name="T47" fmla="*/ 104 h 564"/>
                      <a:gd name="T48" fmla="*/ 180 w 812"/>
                      <a:gd name="T49" fmla="*/ 90 h 564"/>
                      <a:gd name="T50" fmla="*/ 176 w 812"/>
                      <a:gd name="T51" fmla="*/ 92 h 564"/>
                      <a:gd name="T52" fmla="*/ 165 w 812"/>
                      <a:gd name="T53" fmla="*/ 89 h 564"/>
                      <a:gd name="T54" fmla="*/ 154 w 812"/>
                      <a:gd name="T55" fmla="*/ 57 h 564"/>
                      <a:gd name="T56" fmla="*/ 141 w 812"/>
                      <a:gd name="T57" fmla="*/ 56 h 564"/>
                      <a:gd name="T58" fmla="*/ 123 w 812"/>
                      <a:gd name="T59" fmla="*/ 58 h 564"/>
                      <a:gd name="T60" fmla="*/ 103 w 812"/>
                      <a:gd name="T61" fmla="*/ 78 h 564"/>
                      <a:gd name="T62" fmla="*/ 84 w 812"/>
                      <a:gd name="T63" fmla="*/ 90 h 564"/>
                      <a:gd name="T64" fmla="*/ 79 w 812"/>
                      <a:gd name="T65" fmla="*/ 92 h 564"/>
                      <a:gd name="T66" fmla="*/ 68 w 812"/>
                      <a:gd name="T67" fmla="*/ 110 h 564"/>
                      <a:gd name="T68" fmla="*/ 65 w 812"/>
                      <a:gd name="T69" fmla="*/ 119 h 564"/>
                      <a:gd name="T70" fmla="*/ 55 w 812"/>
                      <a:gd name="T71" fmla="*/ 135 h 564"/>
                      <a:gd name="T72" fmla="*/ 40 w 812"/>
                      <a:gd name="T73" fmla="*/ 131 h 564"/>
                      <a:gd name="T74" fmla="*/ 28 w 812"/>
                      <a:gd name="T75" fmla="*/ 86 h 564"/>
                      <a:gd name="T76" fmla="*/ 31 w 812"/>
                      <a:gd name="T77" fmla="*/ 52 h 564"/>
                      <a:gd name="T78" fmla="*/ 19 w 812"/>
                      <a:gd name="T79" fmla="*/ 60 h 564"/>
                      <a:gd name="T80" fmla="*/ 9 w 812"/>
                      <a:gd name="T81" fmla="*/ 50 h 564"/>
                      <a:gd name="T82" fmla="*/ 10 w 812"/>
                      <a:gd name="T83" fmla="*/ 46 h 564"/>
                      <a:gd name="T84" fmla="*/ 0 w 812"/>
                      <a:gd name="T85" fmla="*/ 31 h 564"/>
                      <a:gd name="T86" fmla="*/ 341 w 812"/>
                      <a:gd name="T87" fmla="*/ 2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3 w 43"/>
                      <a:gd name="T1" fmla="*/ 4 h 85"/>
                      <a:gd name="T2" fmla="*/ 8 w 43"/>
                      <a:gd name="T3" fmla="*/ 1 h 85"/>
                      <a:gd name="T4" fmla="*/ 16 w 43"/>
                      <a:gd name="T5" fmla="*/ 11 h 85"/>
                      <a:gd name="T6" fmla="*/ 8 w 43"/>
                      <a:gd name="T7" fmla="*/ 29 h 85"/>
                      <a:gd name="T8" fmla="*/ 0 w 43"/>
                      <a:gd name="T9" fmla="*/ 24 h 85"/>
                      <a:gd name="T10" fmla="*/ 3 w 43"/>
                      <a:gd name="T11" fmla="*/ 4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5 w 44"/>
                      <a:gd name="T1" fmla="*/ 9 h 74"/>
                      <a:gd name="T2" fmla="*/ 12 w 44"/>
                      <a:gd name="T3" fmla="*/ 1 h 74"/>
                      <a:gd name="T4" fmla="*/ 18 w 44"/>
                      <a:gd name="T5" fmla="*/ 1 h 74"/>
                      <a:gd name="T6" fmla="*/ 16 w 44"/>
                      <a:gd name="T7" fmla="*/ 8 h 74"/>
                      <a:gd name="T8" fmla="*/ 5 w 44"/>
                      <a:gd name="T9" fmla="*/ 24 h 74"/>
                      <a:gd name="T10" fmla="*/ 3 w 44"/>
                      <a:gd name="T11" fmla="*/ 19 h 74"/>
                      <a:gd name="T12" fmla="*/ 1 w 44"/>
                      <a:gd name="T13" fmla="*/ 12 h 74"/>
                      <a:gd name="T14" fmla="*/ 5 w 44"/>
                      <a:gd name="T15" fmla="*/ 9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3 w 20"/>
                      <a:gd name="T1" fmla="*/ 5 h 30"/>
                      <a:gd name="T2" fmla="*/ 2 w 20"/>
                      <a:gd name="T3" fmla="*/ 10 h 30"/>
                      <a:gd name="T4" fmla="*/ 3 w 20"/>
                      <a:gd name="T5" fmla="*/ 5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305 w 682"/>
                      <a:gd name="T1" fmla="*/ 295 h 557"/>
                      <a:gd name="T2" fmla="*/ 309 w 682"/>
                      <a:gd name="T3" fmla="*/ 287 h 557"/>
                      <a:gd name="T4" fmla="*/ 317 w 682"/>
                      <a:gd name="T5" fmla="*/ 262 h 557"/>
                      <a:gd name="T6" fmla="*/ 196 w 682"/>
                      <a:gd name="T7" fmla="*/ 182 h 557"/>
                      <a:gd name="T8" fmla="*/ 179 w 682"/>
                      <a:gd name="T9" fmla="*/ 220 h 557"/>
                      <a:gd name="T10" fmla="*/ 192 w 682"/>
                      <a:gd name="T11" fmla="*/ 353 h 557"/>
                      <a:gd name="T12" fmla="*/ 179 w 682"/>
                      <a:gd name="T13" fmla="*/ 314 h 557"/>
                      <a:gd name="T14" fmla="*/ 154 w 682"/>
                      <a:gd name="T15" fmla="*/ 279 h 557"/>
                      <a:gd name="T16" fmla="*/ 156 w 682"/>
                      <a:gd name="T17" fmla="*/ 262 h 557"/>
                      <a:gd name="T18" fmla="*/ 157 w 682"/>
                      <a:gd name="T19" fmla="*/ 250 h 557"/>
                      <a:gd name="T20" fmla="*/ 140 w 682"/>
                      <a:gd name="T21" fmla="*/ 238 h 557"/>
                      <a:gd name="T22" fmla="*/ 123 w 682"/>
                      <a:gd name="T23" fmla="*/ 220 h 557"/>
                      <a:gd name="T24" fmla="*/ 94 w 682"/>
                      <a:gd name="T25" fmla="*/ 225 h 557"/>
                      <a:gd name="T26" fmla="*/ 80 w 682"/>
                      <a:gd name="T27" fmla="*/ 232 h 557"/>
                      <a:gd name="T28" fmla="*/ 50 w 682"/>
                      <a:gd name="T29" fmla="*/ 232 h 557"/>
                      <a:gd name="T30" fmla="*/ 14 w 682"/>
                      <a:gd name="T31" fmla="*/ 198 h 557"/>
                      <a:gd name="T32" fmla="*/ 7 w 682"/>
                      <a:gd name="T33" fmla="*/ 187 h 557"/>
                      <a:gd name="T34" fmla="*/ 0 w 682"/>
                      <a:gd name="T35" fmla="*/ 168 h 557"/>
                      <a:gd name="T36" fmla="*/ 15 w 682"/>
                      <a:gd name="T37" fmla="*/ 135 h 557"/>
                      <a:gd name="T38" fmla="*/ 20 w 682"/>
                      <a:gd name="T39" fmla="*/ 115 h 557"/>
                      <a:gd name="T40" fmla="*/ 32 w 682"/>
                      <a:gd name="T41" fmla="*/ 91 h 557"/>
                      <a:gd name="T42" fmla="*/ 51 w 682"/>
                      <a:gd name="T43" fmla="*/ 74 h 557"/>
                      <a:gd name="T44" fmla="*/ 106 w 682"/>
                      <a:gd name="T45" fmla="*/ 43 h 557"/>
                      <a:gd name="T46" fmla="*/ 140 w 682"/>
                      <a:gd name="T47" fmla="*/ 19 h 557"/>
                      <a:gd name="T48" fmla="*/ 164 w 682"/>
                      <a:gd name="T49" fmla="*/ 4 h 557"/>
                      <a:gd name="T50" fmla="*/ 230 w 682"/>
                      <a:gd name="T51" fmla="*/ 1 h 557"/>
                      <a:gd name="T52" fmla="*/ 253 w 682"/>
                      <a:gd name="T53" fmla="*/ 0 h 557"/>
                      <a:gd name="T54" fmla="*/ 244 w 682"/>
                      <a:gd name="T55" fmla="*/ 22 h 557"/>
                      <a:gd name="T56" fmla="*/ 281 w 682"/>
                      <a:gd name="T57" fmla="*/ 53 h 557"/>
                      <a:gd name="T58" fmla="*/ 316 w 682"/>
                      <a:gd name="T59" fmla="*/ 47 h 557"/>
                      <a:gd name="T60" fmla="*/ 336 w 682"/>
                      <a:gd name="T61" fmla="*/ 52 h 557"/>
                      <a:gd name="T62" fmla="*/ 355 w 682"/>
                      <a:gd name="T63" fmla="*/ 62 h 557"/>
                      <a:gd name="T64" fmla="*/ 363 w 682"/>
                      <a:gd name="T65" fmla="*/ 119 h 557"/>
                      <a:gd name="T66" fmla="*/ 363 w 682"/>
                      <a:gd name="T67" fmla="*/ 153 h 557"/>
                      <a:gd name="T68" fmla="*/ 380 w 682"/>
                      <a:gd name="T69" fmla="*/ 180 h 557"/>
                      <a:gd name="T70" fmla="*/ 410 w 682"/>
                      <a:gd name="T71" fmla="*/ 191 h 557"/>
                      <a:gd name="T72" fmla="*/ 432 w 682"/>
                      <a:gd name="T73" fmla="*/ 187 h 557"/>
                      <a:gd name="T74" fmla="*/ 422 w 682"/>
                      <a:gd name="T75" fmla="*/ 216 h 557"/>
                      <a:gd name="T76" fmla="*/ 380 w 682"/>
                      <a:gd name="T77" fmla="*/ 259 h 557"/>
                      <a:gd name="T78" fmla="*/ 348 w 682"/>
                      <a:gd name="T79" fmla="*/ 308 h 557"/>
                      <a:gd name="T80" fmla="*/ 353 w 682"/>
                      <a:gd name="T81" fmla="*/ 323 h 557"/>
                      <a:gd name="T82" fmla="*/ 276 w 682"/>
                      <a:gd name="T83" fmla="*/ 353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154 w 257"/>
                      <a:gd name="T1" fmla="*/ 221 h 347"/>
                      <a:gd name="T2" fmla="*/ 148 w 257"/>
                      <a:gd name="T3" fmla="*/ 192 h 347"/>
                      <a:gd name="T4" fmla="*/ 138 w 257"/>
                      <a:gd name="T5" fmla="*/ 183 h 347"/>
                      <a:gd name="T6" fmla="*/ 136 w 257"/>
                      <a:gd name="T7" fmla="*/ 171 h 347"/>
                      <a:gd name="T8" fmla="*/ 133 w 257"/>
                      <a:gd name="T9" fmla="*/ 162 h 347"/>
                      <a:gd name="T10" fmla="*/ 133 w 257"/>
                      <a:gd name="T11" fmla="*/ 146 h 347"/>
                      <a:gd name="T12" fmla="*/ 131 w 257"/>
                      <a:gd name="T13" fmla="*/ 136 h 347"/>
                      <a:gd name="T14" fmla="*/ 145 w 257"/>
                      <a:gd name="T15" fmla="*/ 129 h 347"/>
                      <a:gd name="T16" fmla="*/ 163 w 257"/>
                      <a:gd name="T17" fmla="*/ 125 h 347"/>
                      <a:gd name="T18" fmla="*/ 163 w 257"/>
                      <a:gd name="T19" fmla="*/ 87 h 347"/>
                      <a:gd name="T20" fmla="*/ 34 w 257"/>
                      <a:gd name="T21" fmla="*/ 61 h 347"/>
                      <a:gd name="T22" fmla="*/ 20 w 257"/>
                      <a:gd name="T23" fmla="*/ 62 h 347"/>
                      <a:gd name="T24" fmla="*/ 10 w 257"/>
                      <a:gd name="T25" fmla="*/ 65 h 347"/>
                      <a:gd name="T26" fmla="*/ 0 w 257"/>
                      <a:gd name="T27" fmla="*/ 95 h 347"/>
                      <a:gd name="T28" fmla="*/ 59 w 257"/>
                      <a:gd name="T29" fmla="*/ 220 h 347"/>
                      <a:gd name="T30" fmla="*/ 154 w 257"/>
                      <a:gd name="T31" fmla="*/ 22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3 w 19"/>
                      <a:gd name="T1" fmla="*/ 8 h 37"/>
                      <a:gd name="T2" fmla="*/ 7 w 19"/>
                      <a:gd name="T3" fmla="*/ 7 h 37"/>
                      <a:gd name="T4" fmla="*/ 3 w 19"/>
                      <a:gd name="T5" fmla="*/ 8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5 w 22"/>
                      <a:gd name="T1" fmla="*/ 4 h 20"/>
                      <a:gd name="T2" fmla="*/ 7 w 22"/>
                      <a:gd name="T3" fmla="*/ 0 h 20"/>
                      <a:gd name="T4" fmla="*/ 8 w 22"/>
                      <a:gd name="T5" fmla="*/ 4 h 20"/>
                      <a:gd name="T6" fmla="*/ 3 w 22"/>
                      <a:gd name="T7" fmla="*/ 7 h 20"/>
                      <a:gd name="T8" fmla="*/ 5 w 22"/>
                      <a:gd name="T9" fmla="*/ 4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11 w 57"/>
                      <a:gd name="T1" fmla="*/ 6 h 30"/>
                      <a:gd name="T2" fmla="*/ 14 w 57"/>
                      <a:gd name="T3" fmla="*/ 2 h 30"/>
                      <a:gd name="T4" fmla="*/ 16 w 57"/>
                      <a:gd name="T5" fmla="*/ 10 h 30"/>
                      <a:gd name="T6" fmla="*/ 11 w 57"/>
                      <a:gd name="T7" fmla="*/ 6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201 w 693"/>
                      <a:gd name="T1" fmla="*/ 155 h 696"/>
                      <a:gd name="T2" fmla="*/ 167 w 693"/>
                      <a:gd name="T3" fmla="*/ 151 h 696"/>
                      <a:gd name="T4" fmla="*/ 138 w 693"/>
                      <a:gd name="T5" fmla="*/ 138 h 696"/>
                      <a:gd name="T6" fmla="*/ 113 w 693"/>
                      <a:gd name="T7" fmla="*/ 134 h 696"/>
                      <a:gd name="T8" fmla="*/ 101 w 693"/>
                      <a:gd name="T9" fmla="*/ 139 h 696"/>
                      <a:gd name="T10" fmla="*/ 111 w 693"/>
                      <a:gd name="T11" fmla="*/ 143 h 696"/>
                      <a:gd name="T12" fmla="*/ 125 w 693"/>
                      <a:gd name="T13" fmla="*/ 157 h 696"/>
                      <a:gd name="T14" fmla="*/ 137 w 693"/>
                      <a:gd name="T15" fmla="*/ 159 h 696"/>
                      <a:gd name="T16" fmla="*/ 142 w 693"/>
                      <a:gd name="T17" fmla="*/ 179 h 696"/>
                      <a:gd name="T18" fmla="*/ 133 w 693"/>
                      <a:gd name="T19" fmla="*/ 185 h 696"/>
                      <a:gd name="T20" fmla="*/ 111 w 693"/>
                      <a:gd name="T21" fmla="*/ 206 h 696"/>
                      <a:gd name="T22" fmla="*/ 96 w 693"/>
                      <a:gd name="T23" fmla="*/ 210 h 696"/>
                      <a:gd name="T24" fmla="*/ 41 w 693"/>
                      <a:gd name="T25" fmla="*/ 233 h 696"/>
                      <a:gd name="T26" fmla="*/ 33 w 693"/>
                      <a:gd name="T27" fmla="*/ 206 h 696"/>
                      <a:gd name="T28" fmla="*/ 19 w 693"/>
                      <a:gd name="T29" fmla="*/ 175 h 696"/>
                      <a:gd name="T30" fmla="*/ 14 w 693"/>
                      <a:gd name="T31" fmla="*/ 150 h 696"/>
                      <a:gd name="T32" fmla="*/ 23 w 693"/>
                      <a:gd name="T33" fmla="*/ 115 h 696"/>
                      <a:gd name="T34" fmla="*/ 7 w 693"/>
                      <a:gd name="T35" fmla="*/ 131 h 696"/>
                      <a:gd name="T36" fmla="*/ 34 w 693"/>
                      <a:gd name="T37" fmla="*/ 94 h 696"/>
                      <a:gd name="T38" fmla="*/ 48 w 693"/>
                      <a:gd name="T39" fmla="*/ 68 h 696"/>
                      <a:gd name="T40" fmla="*/ 16 w 693"/>
                      <a:gd name="T41" fmla="*/ 68 h 696"/>
                      <a:gd name="T42" fmla="*/ 0 w 693"/>
                      <a:gd name="T43" fmla="*/ 66 h 696"/>
                      <a:gd name="T44" fmla="*/ 11 w 693"/>
                      <a:gd name="T45" fmla="*/ 47 h 696"/>
                      <a:gd name="T46" fmla="*/ 41 w 693"/>
                      <a:gd name="T47" fmla="*/ 37 h 696"/>
                      <a:gd name="T48" fmla="*/ 94 w 693"/>
                      <a:gd name="T49" fmla="*/ 42 h 696"/>
                      <a:gd name="T50" fmla="*/ 97 w 693"/>
                      <a:gd name="T51" fmla="*/ 21 h 696"/>
                      <a:gd name="T52" fmla="*/ 111 w 693"/>
                      <a:gd name="T53" fmla="*/ 0 h 696"/>
                      <a:gd name="T54" fmla="*/ 152 w 693"/>
                      <a:gd name="T55" fmla="*/ 15 h 696"/>
                      <a:gd name="T56" fmla="*/ 140 w 693"/>
                      <a:gd name="T57" fmla="*/ 29 h 696"/>
                      <a:gd name="T58" fmla="*/ 128 w 693"/>
                      <a:gd name="T59" fmla="*/ 59 h 696"/>
                      <a:gd name="T60" fmla="*/ 154 w 693"/>
                      <a:gd name="T61" fmla="*/ 64 h 696"/>
                      <a:gd name="T62" fmla="*/ 159 w 693"/>
                      <a:gd name="T63" fmla="*/ 46 h 696"/>
                      <a:gd name="T64" fmla="*/ 178 w 693"/>
                      <a:gd name="T65" fmla="*/ 31 h 696"/>
                      <a:gd name="T66" fmla="*/ 212 w 693"/>
                      <a:gd name="T67" fmla="*/ 29 h 696"/>
                      <a:gd name="T68" fmla="*/ 225 w 693"/>
                      <a:gd name="T69" fmla="*/ 17 h 696"/>
                      <a:gd name="T70" fmla="*/ 230 w 693"/>
                      <a:gd name="T71" fmla="*/ 154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524 w 931"/>
                      <a:gd name="T1" fmla="*/ 0 h 149"/>
                      <a:gd name="T2" fmla="*/ 91 w 931"/>
                      <a:gd name="T3" fmla="*/ 18 h 149"/>
                      <a:gd name="T4" fmla="*/ 58 w 931"/>
                      <a:gd name="T5" fmla="*/ 27 h 149"/>
                      <a:gd name="T6" fmla="*/ 39 w 931"/>
                      <a:gd name="T7" fmla="*/ 27 h 149"/>
                      <a:gd name="T8" fmla="*/ 14 w 931"/>
                      <a:gd name="T9" fmla="*/ 49 h 149"/>
                      <a:gd name="T10" fmla="*/ 0 w 931"/>
                      <a:gd name="T11" fmla="*/ 67 h 149"/>
                      <a:gd name="T12" fmla="*/ 37 w 931"/>
                      <a:gd name="T13" fmla="*/ 73 h 149"/>
                      <a:gd name="T14" fmla="*/ 62 w 931"/>
                      <a:gd name="T15" fmla="*/ 61 h 149"/>
                      <a:gd name="T16" fmla="*/ 69 w 931"/>
                      <a:gd name="T17" fmla="*/ 54 h 149"/>
                      <a:gd name="T18" fmla="*/ 106 w 931"/>
                      <a:gd name="T19" fmla="*/ 33 h 149"/>
                      <a:gd name="T20" fmla="*/ 136 w 931"/>
                      <a:gd name="T21" fmla="*/ 29 h 149"/>
                      <a:gd name="T22" fmla="*/ 150 w 931"/>
                      <a:gd name="T23" fmla="*/ 60 h 149"/>
                      <a:gd name="T24" fmla="*/ 119 w 931"/>
                      <a:gd name="T25" fmla="*/ 69 h 149"/>
                      <a:gd name="T26" fmla="*/ 147 w 931"/>
                      <a:gd name="T27" fmla="*/ 72 h 149"/>
                      <a:gd name="T28" fmla="*/ 159 w 931"/>
                      <a:gd name="T29" fmla="*/ 57 h 149"/>
                      <a:gd name="T30" fmla="*/ 169 w 931"/>
                      <a:gd name="T31" fmla="*/ 59 h 149"/>
                      <a:gd name="T32" fmla="*/ 161 w 931"/>
                      <a:gd name="T33" fmla="*/ 34 h 149"/>
                      <a:gd name="T34" fmla="*/ 169 w 931"/>
                      <a:gd name="T35" fmla="*/ 28 h 149"/>
                      <a:gd name="T36" fmla="*/ 176 w 931"/>
                      <a:gd name="T37" fmla="*/ 56 h 149"/>
                      <a:gd name="T38" fmla="*/ 169 w 931"/>
                      <a:gd name="T39" fmla="*/ 72 h 149"/>
                      <a:gd name="T40" fmla="*/ 188 w 931"/>
                      <a:gd name="T41" fmla="*/ 83 h 149"/>
                      <a:gd name="T42" fmla="*/ 190 w 931"/>
                      <a:gd name="T43" fmla="*/ 59 h 149"/>
                      <a:gd name="T44" fmla="*/ 210 w 931"/>
                      <a:gd name="T45" fmla="*/ 66 h 149"/>
                      <a:gd name="T46" fmla="*/ 242 w 931"/>
                      <a:gd name="T47" fmla="*/ 47 h 149"/>
                      <a:gd name="T48" fmla="*/ 260 w 931"/>
                      <a:gd name="T49" fmla="*/ 32 h 149"/>
                      <a:gd name="T50" fmla="*/ 279 w 931"/>
                      <a:gd name="T51" fmla="*/ 36 h 149"/>
                      <a:gd name="T52" fmla="*/ 289 w 931"/>
                      <a:gd name="T53" fmla="*/ 32 h 149"/>
                      <a:gd name="T54" fmla="*/ 274 w 931"/>
                      <a:gd name="T55" fmla="*/ 28 h 149"/>
                      <a:gd name="T56" fmla="*/ 301 w 931"/>
                      <a:gd name="T57" fmla="*/ 22 h 149"/>
                      <a:gd name="T58" fmla="*/ 345 w 931"/>
                      <a:gd name="T59" fmla="*/ 34 h 149"/>
                      <a:gd name="T60" fmla="*/ 369 w 931"/>
                      <a:gd name="T61" fmla="*/ 27 h 149"/>
                      <a:gd name="T62" fmla="*/ 371 w 931"/>
                      <a:gd name="T63" fmla="*/ 40 h 149"/>
                      <a:gd name="T64" fmla="*/ 361 w 931"/>
                      <a:gd name="T65" fmla="*/ 64 h 149"/>
                      <a:gd name="T66" fmla="*/ 388 w 931"/>
                      <a:gd name="T67" fmla="*/ 56 h 149"/>
                      <a:gd name="T68" fmla="*/ 396 w 931"/>
                      <a:gd name="T69" fmla="*/ 51 h 149"/>
                      <a:gd name="T70" fmla="*/ 411 w 931"/>
                      <a:gd name="T71" fmla="*/ 39 h 149"/>
                      <a:gd name="T72" fmla="*/ 504 w 931"/>
                      <a:gd name="T73" fmla="*/ 5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1 w 31"/>
                      <a:gd name="T1" fmla="*/ 9 h 30"/>
                      <a:gd name="T2" fmla="*/ 13 w 31"/>
                      <a:gd name="T3" fmla="*/ 0 h 30"/>
                      <a:gd name="T4" fmla="*/ 8 w 31"/>
                      <a:gd name="T5" fmla="*/ 8 h 30"/>
                      <a:gd name="T6" fmla="*/ 1 w 31"/>
                      <a:gd name="T7" fmla="*/ 9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3 w 44"/>
                      <a:gd name="T1" fmla="*/ 11 h 32"/>
                      <a:gd name="T2" fmla="*/ 10 w 44"/>
                      <a:gd name="T3" fmla="*/ 0 h 32"/>
                      <a:gd name="T4" fmla="*/ 16 w 44"/>
                      <a:gd name="T5" fmla="*/ 1 h 32"/>
                      <a:gd name="T6" fmla="*/ 3 w 44"/>
                      <a:gd name="T7" fmla="*/ 11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16 w 76"/>
                      <a:gd name="T1" fmla="*/ 6 h 18"/>
                      <a:gd name="T2" fmla="*/ 11 w 76"/>
                      <a:gd name="T3" fmla="*/ 1 h 18"/>
                      <a:gd name="T4" fmla="*/ 16 w 76"/>
                      <a:gd name="T5" fmla="*/ 6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7 h 44"/>
                      <a:gd name="T2" fmla="*/ 5 w 42"/>
                      <a:gd name="T3" fmla="*/ 3 h 44"/>
                      <a:gd name="T4" fmla="*/ 0 w 42"/>
                      <a:gd name="T5" fmla="*/ 7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3 w 31"/>
                      <a:gd name="T1" fmla="*/ 7 h 30"/>
                      <a:gd name="T2" fmla="*/ 14 w 31"/>
                      <a:gd name="T3" fmla="*/ 3 h 30"/>
                      <a:gd name="T4" fmla="*/ 3 w 31"/>
                      <a:gd name="T5" fmla="*/ 7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21" r:id="rId3"/>
    <p:sldLayoutId id="2147483822" r:id="rId4"/>
    <p:sldLayoutId id="2147483823" r:id="rId5"/>
    <p:sldLayoutId id="2147483831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32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6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050"/>
          <p:cNvSpPr>
            <a:spLocks noGrp="1" noChangeArrowheads="1"/>
          </p:cNvSpPr>
          <p:nvPr>
            <p:ph type="ctrTitle"/>
          </p:nvPr>
        </p:nvSpPr>
        <p:spPr>
          <a:xfrm>
            <a:off x="1835150" y="2133600"/>
            <a:ext cx="6934200" cy="2362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hapter 9</a:t>
            </a:r>
            <a:br>
              <a:rPr lang="en-US" altLang="en-US" dirty="0" smtClean="0"/>
            </a:br>
            <a:r>
              <a:rPr lang="en-US" altLang="en-US" dirty="0" smtClean="0"/>
              <a:t>OIS Discounting, Credit Issues, and Funding Costs</a:t>
            </a:r>
          </a:p>
        </p:txBody>
      </p:sp>
      <p:sp>
        <p:nvSpPr>
          <p:cNvPr id="614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905321-566B-4A09-939A-B6247D8247B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If LIBOR is used for discounting…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CA" dirty="0" smtClean="0"/>
              <a:t>The two year LIBOR/swap zero rate is </a:t>
            </a:r>
            <a:r>
              <a:rPr lang="en-CA" i="1" dirty="0" smtClean="0">
                <a:latin typeface="+mj-lt"/>
              </a:rPr>
              <a:t>R</a:t>
            </a:r>
            <a:r>
              <a:rPr lang="en-CA" dirty="0" smtClean="0"/>
              <a:t> where </a:t>
            </a:r>
          </a:p>
          <a:p>
            <a:pPr marL="0" indent="0">
              <a:buFontTx/>
              <a:buNone/>
              <a:defRPr/>
            </a:pPr>
            <a:endParaRPr lang="en-CA" dirty="0"/>
          </a:p>
          <a:p>
            <a:pPr>
              <a:buFontTx/>
              <a:buNone/>
              <a:defRPr/>
            </a:pPr>
            <a:r>
              <a:rPr lang="en-CA" dirty="0" smtClean="0"/>
              <a:t>	so </a:t>
            </a:r>
            <a:r>
              <a:rPr lang="en-CA" dirty="0"/>
              <a:t>that </a:t>
            </a:r>
            <a:r>
              <a:rPr lang="en-CA" i="1" dirty="0">
                <a:latin typeface="+mj-lt"/>
              </a:rPr>
              <a:t>R</a:t>
            </a:r>
            <a:r>
              <a:rPr lang="en-CA" dirty="0"/>
              <a:t> = 6.030</a:t>
            </a:r>
            <a:r>
              <a:rPr lang="en-CA" dirty="0" smtClean="0"/>
              <a:t>%</a:t>
            </a:r>
            <a:endParaRPr lang="en-CA" dirty="0"/>
          </a:p>
          <a:p>
            <a:pPr>
              <a:defRPr/>
            </a:pPr>
            <a:r>
              <a:rPr lang="en-CA" dirty="0" smtClean="0"/>
              <a:t>The </a:t>
            </a:r>
            <a:r>
              <a:rPr lang="en-CA" dirty="0"/>
              <a:t>forward LIBOR rate </a:t>
            </a:r>
            <a:r>
              <a:rPr lang="en-CA" dirty="0" smtClean="0"/>
              <a:t>for the second year is </a:t>
            </a:r>
            <a:endParaRPr lang="en-CA" dirty="0"/>
          </a:p>
          <a:p>
            <a:pPr marL="0" indent="0">
              <a:buFontTx/>
              <a:buNone/>
              <a:defRPr/>
            </a:pPr>
            <a:endParaRPr lang="en-CA" dirty="0" smtClean="0"/>
          </a:p>
          <a:p>
            <a:pPr marL="0" indent="0">
              <a:buFontTx/>
              <a:buNone/>
              <a:defRPr/>
            </a:pPr>
            <a:endParaRPr lang="en-CA" dirty="0" smtClean="0"/>
          </a:p>
          <a:p>
            <a:pPr marL="0" indent="0">
              <a:buFontTx/>
              <a:buNone/>
              <a:defRPr/>
            </a:pPr>
            <a:r>
              <a:rPr lang="en-CA" dirty="0" smtClean="0"/>
              <a:t>     </a:t>
            </a:r>
          </a:p>
          <a:p>
            <a:pPr marL="0" indent="0">
              <a:buFontTx/>
              <a:buNone/>
              <a:defRPr/>
            </a:pPr>
            <a:endParaRPr lang="en-CA" dirty="0" smtClean="0"/>
          </a:p>
        </p:txBody>
      </p:sp>
      <p:sp>
        <p:nvSpPr>
          <p:cNvPr id="1536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65D92F8-36BC-48C4-B991-AC29EC4ABFD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2916238" y="2852738"/>
          <a:ext cx="22431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346200" imgH="431800" progId="Equation.3">
                  <p:embed/>
                </p:oleObj>
              </mc:Choice>
              <mc:Fallback>
                <p:oleObj name="Equation" r:id="rId5" imgW="1346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852738"/>
                        <a:ext cx="22431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627313" y="5013325"/>
          <a:ext cx="3233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1447800" imgH="419100" progId="Equation.3">
                  <p:embed/>
                </p:oleObj>
              </mc:Choice>
              <mc:Fallback>
                <p:oleObj name="Equation" r:id="rId7" imgW="14478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13325"/>
                        <a:ext cx="32337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If LIBOR is used for discounting </a:t>
            </a:r>
            <a:r>
              <a:rPr lang="en-CA" altLang="en-US" sz="2400" smtClean="0"/>
              <a:t>continued</a:t>
            </a:r>
            <a:endParaRPr lang="en-US" altLang="en-US" sz="240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Check: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When the forward rate is 7.0707  and LIBOR discounting is used the two-year swap has a value of </a:t>
            </a:r>
          </a:p>
          <a:p>
            <a:pPr marL="914400" lvl="2" indent="0">
              <a:buFontTx/>
              <a:buNone/>
            </a:pPr>
            <a:endParaRPr lang="en-US" altLang="en-US" smtClean="0"/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638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BF6DC31-5627-43AA-BDCE-A869B0F99C4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3163888" y="4076700"/>
          <a:ext cx="29305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1396394" imgH="393529" progId="Equation.3">
                  <p:embed/>
                </p:oleObj>
              </mc:Choice>
              <mc:Fallback>
                <p:oleObj name="Equation" r:id="rId5" imgW="1396394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076700"/>
                        <a:ext cx="29305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If OIS Discounting Is Used….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CA" dirty="0" smtClean="0"/>
              <a:t>Assume that OIS zero rates for one and two years have been bootstrapped as 4.5% and 5.5% with annual compounding</a:t>
            </a:r>
          </a:p>
          <a:p>
            <a:pPr>
              <a:defRPr/>
            </a:pPr>
            <a:r>
              <a:rPr lang="en-CA" dirty="0" smtClean="0"/>
              <a:t>If </a:t>
            </a:r>
            <a:r>
              <a:rPr lang="en-CA" i="1" dirty="0" smtClean="0">
                <a:latin typeface="+mj-lt"/>
              </a:rPr>
              <a:t>F</a:t>
            </a:r>
            <a:r>
              <a:rPr lang="en-CA" dirty="0" smtClean="0"/>
              <a:t> is the forward LIBOR rate for the second year then</a:t>
            </a:r>
          </a:p>
          <a:p>
            <a:pPr>
              <a:defRPr/>
            </a:pPr>
            <a:endParaRPr lang="en-CA" dirty="0"/>
          </a:p>
          <a:p>
            <a:pPr>
              <a:defRPr/>
            </a:pPr>
            <a:endParaRPr lang="en-CA" dirty="0" smtClean="0"/>
          </a:p>
          <a:p>
            <a:pPr marL="0" indent="0">
              <a:buFontTx/>
              <a:buNone/>
              <a:defRPr/>
            </a:pPr>
            <a:r>
              <a:rPr lang="en-CA" dirty="0"/>
              <a:t> </a:t>
            </a:r>
            <a:r>
              <a:rPr lang="en-CA" dirty="0" smtClean="0"/>
              <a:t>   so that </a:t>
            </a:r>
            <a:r>
              <a:rPr lang="en-CA" i="1" dirty="0" smtClean="0">
                <a:latin typeface="+mj-lt"/>
              </a:rPr>
              <a:t>F</a:t>
            </a:r>
            <a:r>
              <a:rPr lang="en-CA" dirty="0" smtClean="0"/>
              <a:t> is 7.0651%</a:t>
            </a:r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02324B9-5D4E-4699-9975-9EF4E795ACE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3116263" y="4365625"/>
          <a:ext cx="2530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5" imgW="1205977" imgH="393529" progId="Equation.3">
                  <p:embed/>
                </p:oleObj>
              </mc:Choice>
              <mc:Fallback>
                <p:oleObj name="Equation" r:id="rId5" imgW="1205977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365625"/>
                        <a:ext cx="25304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Swap Valuation with OIS Discounting</a:t>
            </a:r>
            <a:endParaRPr lang="en-US" alt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684213" y="2349500"/>
            <a:ext cx="7772400" cy="4114800"/>
          </a:xfrm>
        </p:spPr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Forward LIBOR rates are calculated as for this simple example</a:t>
            </a:r>
          </a:p>
          <a:p>
            <a:r>
              <a:rPr lang="en-CA" altLang="en-US" smtClean="0">
                <a:latin typeface="Arial" charset="0"/>
                <a:cs typeface="Arial" charset="0"/>
              </a:rPr>
              <a:t>Typically, 1-month, 3-month, 6-month and 12-month forward rates are calculated separately from the corresponding swap quotes.</a:t>
            </a:r>
          </a:p>
          <a:p>
            <a:r>
              <a:rPr lang="en-CA" altLang="en-US" smtClean="0">
                <a:latin typeface="Arial" charset="0"/>
                <a:cs typeface="Arial" charset="0"/>
              </a:rPr>
              <a:t>Interpolation is used to calculate the forward rates to value a particular existing swap.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843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15DA161-EA14-4757-BBE1-D8258BD1560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250825" y="908050"/>
            <a:ext cx="7772400" cy="1143000"/>
          </a:xfrm>
        </p:spPr>
        <p:txBody>
          <a:bodyPr/>
          <a:lstStyle/>
          <a:p>
            <a:r>
              <a:rPr lang="en-CA" altLang="en-US" smtClean="0"/>
              <a:t>Valuing Bilaterally Cleared Derivatives Portfol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CA" sz="2400" dirty="0" smtClean="0"/>
              <a:t>A dealer first calculates the value of a portfolio of derivatives with a counterparty assuming neither side will default</a:t>
            </a:r>
          </a:p>
          <a:p>
            <a:pPr>
              <a:defRPr/>
            </a:pPr>
            <a:r>
              <a:rPr lang="en-CA" sz="2400" dirty="0" smtClean="0"/>
              <a:t>It then reduces the value of the portfolio to reflect possible losses from a counterparty default. This is the credit value adjustment (CVA)</a:t>
            </a:r>
          </a:p>
          <a:p>
            <a:pPr>
              <a:defRPr/>
            </a:pPr>
            <a:r>
              <a:rPr lang="en-CA" sz="2400" dirty="0" smtClean="0"/>
              <a:t> It then increases the value to reflect possible gains from a default by itself. This is the debit value adjustment (DVA)</a:t>
            </a:r>
          </a:p>
          <a:p>
            <a:pPr marL="0" indent="0">
              <a:buFontTx/>
              <a:buNone/>
              <a:defRPr/>
            </a:pPr>
            <a:endParaRPr lang="en-CA" sz="2400" dirty="0" smtClean="0"/>
          </a:p>
          <a:p>
            <a:pPr>
              <a:defRPr/>
            </a:pPr>
            <a:endParaRPr lang="en-CA" dirty="0"/>
          </a:p>
        </p:txBody>
      </p:sp>
      <p:sp>
        <p:nvSpPr>
          <p:cNvPr id="1946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D40429A-F573-4661-B4F2-C8589AF6C77C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Valuing Bilaterally Cleared Derivatives Portfolios </a:t>
            </a:r>
            <a:r>
              <a:rPr lang="en-CA" altLang="en-US" sz="2800" smtClean="0"/>
              <a:t>continu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2420938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CA" dirty="0"/>
              <a:t>Value after credit adjustments is:</a:t>
            </a:r>
          </a:p>
          <a:p>
            <a:pPr marL="0" indent="0">
              <a:buFontTx/>
              <a:buNone/>
              <a:defRPr/>
            </a:pPr>
            <a:r>
              <a:rPr lang="en-CA" dirty="0"/>
              <a:t>	</a:t>
            </a:r>
            <a:r>
              <a:rPr lang="en-CA" dirty="0" smtClean="0"/>
              <a:t>No-default </a:t>
            </a:r>
            <a:r>
              <a:rPr lang="en-CA" dirty="0"/>
              <a:t>value − CVA + </a:t>
            </a:r>
            <a:r>
              <a:rPr lang="en-CA" dirty="0" smtClean="0"/>
              <a:t>DVA</a:t>
            </a:r>
          </a:p>
          <a:p>
            <a:pPr marL="0" indent="0">
              <a:buFontTx/>
              <a:buNone/>
              <a:defRPr/>
            </a:pPr>
            <a:endParaRPr lang="en-CA" dirty="0"/>
          </a:p>
          <a:p>
            <a:pPr>
              <a:defRPr/>
            </a:pPr>
            <a:r>
              <a:rPr lang="en-CA" dirty="0" smtClean="0"/>
              <a:t>CVA and DVA adjustments should reflect collateral arrangements</a:t>
            </a:r>
            <a:endParaRPr lang="en-CA" dirty="0"/>
          </a:p>
        </p:txBody>
      </p:sp>
      <p:sp>
        <p:nvSpPr>
          <p:cNvPr id="2048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204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D06E73-7927-4F1E-92BD-E7A4953800E2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The CVA Calculation</a:t>
            </a:r>
            <a:endParaRPr lang="en-US" altLang="en-US" smtClean="0"/>
          </a:p>
        </p:txBody>
      </p:sp>
      <p:sp>
        <p:nvSpPr>
          <p:cNvPr id="2150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  <a:cs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8152848-990B-4C4C-8FA7-DB19D629F306}" type="slidenum">
              <a:rPr lang="en-US" altLang="en-US" sz="1400" smtClean="0">
                <a:latin typeface="Arial" charset="0"/>
                <a:cs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  <a:cs typeface="Arial" charset="0"/>
            </a:endParaRPr>
          </a:p>
        </p:txBody>
      </p:sp>
      <p:cxnSp>
        <p:nvCxnSpPr>
          <p:cNvPr id="21509" name="Straight Connector 5"/>
          <p:cNvCxnSpPr>
            <a:cxnSpLocks noChangeShapeType="1"/>
          </p:cNvCxnSpPr>
          <p:nvPr/>
        </p:nvCxnSpPr>
        <p:spPr bwMode="auto">
          <a:xfrm>
            <a:off x="1905000" y="2932113"/>
            <a:ext cx="5943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0" name="TextBox 6"/>
          <p:cNvSpPr txBox="1">
            <a:spLocks noChangeArrowheads="1"/>
          </p:cNvSpPr>
          <p:nvPr/>
        </p:nvSpPr>
        <p:spPr bwMode="auto">
          <a:xfrm>
            <a:off x="1068388" y="2449513"/>
            <a:ext cx="76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cs typeface="Arial" charset="0"/>
              </a:rPr>
              <a:t>Time</a:t>
            </a:r>
            <a:endParaRPr lang="en-US" altLang="en-US" sz="1800">
              <a:cs typeface="Arial" charset="0"/>
            </a:endParaRPr>
          </a:p>
        </p:txBody>
      </p:sp>
      <p:cxnSp>
        <p:nvCxnSpPr>
          <p:cNvPr id="21511" name="Straight Connector 8"/>
          <p:cNvCxnSpPr>
            <a:cxnSpLocks noChangeShapeType="1"/>
          </p:cNvCxnSpPr>
          <p:nvPr/>
        </p:nvCxnSpPr>
        <p:spPr bwMode="auto">
          <a:xfrm flipV="1">
            <a:off x="1905000" y="2819400"/>
            <a:ext cx="0" cy="112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2" name="Straight Connector 10"/>
          <p:cNvCxnSpPr>
            <a:cxnSpLocks noChangeShapeType="1"/>
          </p:cNvCxnSpPr>
          <p:nvPr/>
        </p:nvCxnSpPr>
        <p:spPr bwMode="auto">
          <a:xfrm flipV="1">
            <a:off x="2438400" y="2819400"/>
            <a:ext cx="0" cy="1079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3" name="Straight Connector 13"/>
          <p:cNvCxnSpPr>
            <a:cxnSpLocks noChangeShapeType="1"/>
          </p:cNvCxnSpPr>
          <p:nvPr/>
        </p:nvCxnSpPr>
        <p:spPr bwMode="auto">
          <a:xfrm flipV="1">
            <a:off x="2971800" y="2819400"/>
            <a:ext cx="0" cy="112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4" name="Straight Connector 15"/>
          <p:cNvCxnSpPr>
            <a:cxnSpLocks noChangeShapeType="1"/>
          </p:cNvCxnSpPr>
          <p:nvPr/>
        </p:nvCxnSpPr>
        <p:spPr bwMode="auto">
          <a:xfrm flipV="1">
            <a:off x="3505200" y="2819400"/>
            <a:ext cx="0" cy="112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5" name="Straight Connector 18"/>
          <p:cNvCxnSpPr>
            <a:cxnSpLocks noChangeShapeType="1"/>
          </p:cNvCxnSpPr>
          <p:nvPr/>
        </p:nvCxnSpPr>
        <p:spPr bwMode="auto">
          <a:xfrm flipV="1">
            <a:off x="4038600" y="2819400"/>
            <a:ext cx="0" cy="1079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752600" y="2462213"/>
            <a:ext cx="3810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latin typeface="+mj-lt"/>
                <a:cs typeface="Arial" pitchFamily="34" charset="0"/>
              </a:rPr>
              <a:t>0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0" y="2462213"/>
            <a:ext cx="381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t</a:t>
            </a:r>
            <a:r>
              <a:rPr lang="en-CA" baseline="-25000" dirty="0">
                <a:latin typeface="+mj-lt"/>
                <a:cs typeface="Arial" pitchFamily="34" charset="0"/>
              </a:rPr>
              <a:t>1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08288" y="2460625"/>
            <a:ext cx="3810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t</a:t>
            </a:r>
            <a:r>
              <a:rPr lang="en-CA" baseline="-25000" dirty="0">
                <a:latin typeface="+mj-lt"/>
                <a:cs typeface="Arial" pitchFamily="34" charset="0"/>
              </a:rPr>
              <a:t>2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41688" y="2462213"/>
            <a:ext cx="381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t</a:t>
            </a:r>
            <a:r>
              <a:rPr lang="en-CA" baseline="-25000" dirty="0">
                <a:latin typeface="+mj-lt"/>
                <a:cs typeface="Arial" pitchFamily="34" charset="0"/>
              </a:rPr>
              <a:t>3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08425" y="2474913"/>
            <a:ext cx="381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t</a:t>
            </a:r>
            <a:r>
              <a:rPr lang="en-CA" baseline="-25000" dirty="0">
                <a:latin typeface="+mj-lt"/>
                <a:cs typeface="Arial" pitchFamily="34" charset="0"/>
              </a:rPr>
              <a:t>4</a:t>
            </a:r>
            <a:endParaRPr lang="en-US" dirty="0">
              <a:latin typeface="+mj-lt"/>
              <a:cs typeface="Arial" pitchFamily="34" charset="0"/>
            </a:endParaRPr>
          </a:p>
        </p:txBody>
      </p:sp>
      <p:cxnSp>
        <p:nvCxnSpPr>
          <p:cNvPr id="21521" name="Straight Connector 25"/>
          <p:cNvCxnSpPr>
            <a:cxnSpLocks noChangeShapeType="1"/>
          </p:cNvCxnSpPr>
          <p:nvPr/>
        </p:nvCxnSpPr>
        <p:spPr bwMode="auto">
          <a:xfrm flipV="1">
            <a:off x="7848600" y="2817813"/>
            <a:ext cx="0" cy="1143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7620000" y="2443163"/>
            <a:ext cx="6858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 err="1">
                <a:latin typeface="+mj-lt"/>
                <a:cs typeface="Arial" pitchFamily="34" charset="0"/>
              </a:rPr>
              <a:t>t</a:t>
            </a:r>
            <a:r>
              <a:rPr lang="en-CA" i="1" baseline="-25000" dirty="0" err="1">
                <a:latin typeface="+mj-lt"/>
                <a:cs typeface="Arial" pitchFamily="34" charset="0"/>
              </a:rPr>
              <a:t>n</a:t>
            </a:r>
            <a:r>
              <a:rPr lang="en-CA" dirty="0">
                <a:latin typeface="+mj-lt"/>
                <a:cs typeface="Arial" pitchFamily="34" charset="0"/>
              </a:rPr>
              <a:t>=T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1523" name="TextBox 27"/>
          <p:cNvSpPr txBox="1">
            <a:spLocks noChangeArrowheads="1"/>
          </p:cNvSpPr>
          <p:nvPr/>
        </p:nvSpPr>
        <p:spPr bwMode="auto">
          <a:xfrm>
            <a:off x="153988" y="3176588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cs typeface="Arial" charset="0"/>
              </a:rPr>
              <a:t>Counterparty default probability</a:t>
            </a:r>
            <a:endParaRPr lang="en-US" altLang="en-US" sz="1400">
              <a:cs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79613" y="3117850"/>
            <a:ext cx="82708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q</a:t>
            </a:r>
            <a:r>
              <a:rPr lang="en-CA" baseline="-25000" dirty="0">
                <a:cs typeface="Arial" pitchFamily="34" charset="0"/>
              </a:rPr>
              <a:t>1</a:t>
            </a:r>
            <a:endParaRPr lang="en-US" dirty="0"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14600" y="3117850"/>
            <a:ext cx="82708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q</a:t>
            </a:r>
            <a:r>
              <a:rPr lang="en-CA" baseline="-25000" dirty="0">
                <a:cs typeface="Arial" pitchFamily="34" charset="0"/>
              </a:rPr>
              <a:t>2</a:t>
            </a:r>
            <a:endParaRPr lang="en-US" dirty="0"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81338" y="3117850"/>
            <a:ext cx="82708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q</a:t>
            </a:r>
            <a:r>
              <a:rPr lang="en-CA" baseline="-25000" dirty="0">
                <a:cs typeface="Arial" pitchFamily="34" charset="0"/>
              </a:rPr>
              <a:t>3</a:t>
            </a:r>
            <a:endParaRPr lang="en-US" dirty="0"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25850" y="3117850"/>
            <a:ext cx="8255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q</a:t>
            </a:r>
            <a:r>
              <a:rPr lang="en-CA" baseline="-25000" dirty="0">
                <a:cs typeface="Arial" pitchFamily="34" charset="0"/>
              </a:rPr>
              <a:t>4</a:t>
            </a:r>
            <a:endParaRPr lang="en-US" dirty="0">
              <a:cs typeface="Arial" pitchFamily="34" charset="0"/>
            </a:endParaRPr>
          </a:p>
        </p:txBody>
      </p:sp>
      <p:sp>
        <p:nvSpPr>
          <p:cNvPr id="21528" name="TextBox 32"/>
          <p:cNvSpPr txBox="1">
            <a:spLocks noChangeArrowheads="1"/>
          </p:cNvSpPr>
          <p:nvPr/>
        </p:nvSpPr>
        <p:spPr bwMode="auto">
          <a:xfrm>
            <a:off x="4321175" y="2305050"/>
            <a:ext cx="2667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cs typeface="Arial" charset="0"/>
              </a:rPr>
              <a:t>………………</a:t>
            </a:r>
            <a:endParaRPr lang="en-US" altLang="en-US">
              <a:cs typeface="Arial" charset="0"/>
            </a:endParaRPr>
          </a:p>
        </p:txBody>
      </p:sp>
      <p:sp>
        <p:nvSpPr>
          <p:cNvPr id="21529" name="TextBox 34"/>
          <p:cNvSpPr txBox="1">
            <a:spLocks noChangeArrowheads="1"/>
          </p:cNvSpPr>
          <p:nvPr/>
        </p:nvSpPr>
        <p:spPr bwMode="auto">
          <a:xfrm>
            <a:off x="4344988" y="2924175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cs typeface="Arial" charset="0"/>
              </a:rPr>
              <a:t>………………</a:t>
            </a:r>
            <a:endParaRPr lang="en-US" altLang="en-US">
              <a:cs typeface="Arial" charset="0"/>
            </a:endParaRPr>
          </a:p>
        </p:txBody>
      </p:sp>
      <p:cxnSp>
        <p:nvCxnSpPr>
          <p:cNvPr id="21530" name="Straight Connector 36"/>
          <p:cNvCxnSpPr>
            <a:cxnSpLocks noChangeShapeType="1"/>
          </p:cNvCxnSpPr>
          <p:nvPr/>
        </p:nvCxnSpPr>
        <p:spPr bwMode="auto">
          <a:xfrm flipV="1">
            <a:off x="7162800" y="2811463"/>
            <a:ext cx="0" cy="1206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7391400" y="3109913"/>
            <a:ext cx="8270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 err="1">
                <a:latin typeface="+mj-lt"/>
                <a:cs typeface="Arial" pitchFamily="34" charset="0"/>
              </a:rPr>
              <a:t>q</a:t>
            </a:r>
            <a:r>
              <a:rPr lang="en-CA" i="1" baseline="-25000" dirty="0" err="1">
                <a:cs typeface="Arial" pitchFamily="34" charset="0"/>
              </a:rPr>
              <a:t>n</a:t>
            </a:r>
            <a:endParaRPr lang="en-US" i="1" dirty="0">
              <a:cs typeface="Arial" pitchFamily="34" charset="0"/>
            </a:endParaRPr>
          </a:p>
        </p:txBody>
      </p:sp>
      <p:sp>
        <p:nvSpPr>
          <p:cNvPr id="21532" name="TextBox 38"/>
          <p:cNvSpPr txBox="1">
            <a:spLocks noChangeArrowheads="1"/>
          </p:cNvSpPr>
          <p:nvPr/>
        </p:nvSpPr>
        <p:spPr bwMode="auto">
          <a:xfrm>
            <a:off x="153988" y="3886200"/>
            <a:ext cx="1979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cs typeface="Arial" charset="0"/>
              </a:rPr>
              <a:t>PV of dealer’s loss given default</a:t>
            </a:r>
            <a:endParaRPr lang="en-US" altLang="en-US" sz="1400">
              <a:cs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025650" y="3824288"/>
            <a:ext cx="8255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v</a:t>
            </a:r>
            <a:r>
              <a:rPr lang="en-CA" baseline="-25000" dirty="0">
                <a:cs typeface="Arial" pitchFamily="34" charset="0"/>
              </a:rPr>
              <a:t>1</a:t>
            </a:r>
            <a:endParaRPr lang="en-US" dirty="0"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4450" y="3824288"/>
            <a:ext cx="8270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v</a:t>
            </a:r>
            <a:r>
              <a:rPr lang="en-CA" baseline="-25000" dirty="0">
                <a:cs typeface="Arial" pitchFamily="34" charset="0"/>
              </a:rPr>
              <a:t>2</a:t>
            </a:r>
            <a:endParaRPr lang="en-US" dirty="0"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17850" y="3824288"/>
            <a:ext cx="8270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v</a:t>
            </a:r>
            <a:r>
              <a:rPr lang="en-CA" baseline="-25000" dirty="0">
                <a:cs typeface="Arial" pitchFamily="34" charset="0"/>
              </a:rPr>
              <a:t>3</a:t>
            </a:r>
            <a:endParaRPr lang="en-US" dirty="0"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86175" y="3824288"/>
            <a:ext cx="8270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v</a:t>
            </a:r>
            <a:r>
              <a:rPr lang="en-CA" baseline="-25000" dirty="0">
                <a:cs typeface="Arial" pitchFamily="34" charset="0"/>
              </a:rPr>
              <a:t>4</a:t>
            </a:r>
            <a:endParaRPr lang="en-US" dirty="0"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415213" y="3843338"/>
            <a:ext cx="8270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 err="1">
                <a:latin typeface="+mj-lt"/>
                <a:cs typeface="Arial" pitchFamily="34" charset="0"/>
              </a:rPr>
              <a:t>v</a:t>
            </a:r>
            <a:r>
              <a:rPr lang="en-CA" i="1" baseline="-25000" dirty="0" err="1">
                <a:cs typeface="Arial" pitchFamily="34" charset="0"/>
              </a:rPr>
              <a:t>n</a:t>
            </a:r>
            <a:endParaRPr lang="en-US" i="1" dirty="0">
              <a:cs typeface="Arial" pitchFamily="34" charset="0"/>
            </a:endParaRPr>
          </a:p>
        </p:txBody>
      </p:sp>
      <p:sp>
        <p:nvSpPr>
          <p:cNvPr id="21538" name="TextBox 45"/>
          <p:cNvSpPr txBox="1">
            <a:spLocks noChangeArrowheads="1"/>
          </p:cNvSpPr>
          <p:nvPr/>
        </p:nvSpPr>
        <p:spPr bwMode="auto">
          <a:xfrm>
            <a:off x="4346575" y="3635375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cs typeface="Arial" charset="0"/>
              </a:rPr>
              <a:t>………………</a:t>
            </a:r>
            <a:endParaRPr lang="en-US" altLang="en-US">
              <a:cs typeface="Arial" charset="0"/>
            </a:endParaRPr>
          </a:p>
        </p:txBody>
      </p:sp>
      <p:graphicFrame>
        <p:nvGraphicFramePr>
          <p:cNvPr id="21539" name="Object 46"/>
          <p:cNvGraphicFramePr>
            <a:graphicFrameLocks noChangeAspect="1"/>
          </p:cNvGraphicFramePr>
          <p:nvPr/>
        </p:nvGraphicFramePr>
        <p:xfrm>
          <a:off x="1477963" y="5026025"/>
          <a:ext cx="15478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6" imgW="914400" imgH="431640" progId="Equation.DSMT4">
                  <p:embed/>
                </p:oleObj>
              </mc:Choice>
              <mc:Fallback>
                <p:oleObj name="Equation" r:id="rId6" imgW="914400" imgH="4316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026025"/>
                        <a:ext cx="15478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The DVA Calculation</a:t>
            </a:r>
            <a:endParaRPr lang="en-US" altLang="en-US" smtClean="0"/>
          </a:p>
        </p:txBody>
      </p:sp>
      <p:sp>
        <p:nvSpPr>
          <p:cNvPr id="2253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133600" y="6356350"/>
            <a:ext cx="4800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  <a:cs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B11F403-F89F-4C1B-B997-6B845D34857D}" type="slidenum">
              <a:rPr lang="en-US" altLang="en-US" sz="1400" smtClean="0">
                <a:latin typeface="Arial" charset="0"/>
                <a:cs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  <a:cs typeface="Arial" charset="0"/>
            </a:endParaRPr>
          </a:p>
        </p:txBody>
      </p:sp>
      <p:cxnSp>
        <p:nvCxnSpPr>
          <p:cNvPr id="22533" name="Straight Connector 5"/>
          <p:cNvCxnSpPr>
            <a:cxnSpLocks noChangeShapeType="1"/>
          </p:cNvCxnSpPr>
          <p:nvPr/>
        </p:nvCxnSpPr>
        <p:spPr bwMode="auto">
          <a:xfrm>
            <a:off x="1905000" y="2932113"/>
            <a:ext cx="5943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4" name="TextBox 6"/>
          <p:cNvSpPr txBox="1">
            <a:spLocks noChangeArrowheads="1"/>
          </p:cNvSpPr>
          <p:nvPr/>
        </p:nvSpPr>
        <p:spPr bwMode="auto">
          <a:xfrm>
            <a:off x="1068388" y="2449513"/>
            <a:ext cx="76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cs typeface="Arial" charset="0"/>
              </a:rPr>
              <a:t>Time</a:t>
            </a:r>
            <a:endParaRPr lang="en-US" altLang="en-US" sz="1800">
              <a:cs typeface="Arial" charset="0"/>
            </a:endParaRPr>
          </a:p>
        </p:txBody>
      </p:sp>
      <p:cxnSp>
        <p:nvCxnSpPr>
          <p:cNvPr id="22535" name="Straight Connector 8"/>
          <p:cNvCxnSpPr>
            <a:cxnSpLocks noChangeShapeType="1"/>
          </p:cNvCxnSpPr>
          <p:nvPr/>
        </p:nvCxnSpPr>
        <p:spPr bwMode="auto">
          <a:xfrm flipV="1">
            <a:off x="1905000" y="2819400"/>
            <a:ext cx="0" cy="112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6" name="Straight Connector 10"/>
          <p:cNvCxnSpPr>
            <a:cxnSpLocks noChangeShapeType="1"/>
          </p:cNvCxnSpPr>
          <p:nvPr/>
        </p:nvCxnSpPr>
        <p:spPr bwMode="auto">
          <a:xfrm flipV="1">
            <a:off x="2438400" y="2819400"/>
            <a:ext cx="0" cy="1079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7" name="Straight Connector 13"/>
          <p:cNvCxnSpPr>
            <a:cxnSpLocks noChangeShapeType="1"/>
          </p:cNvCxnSpPr>
          <p:nvPr/>
        </p:nvCxnSpPr>
        <p:spPr bwMode="auto">
          <a:xfrm flipV="1">
            <a:off x="2971800" y="2819400"/>
            <a:ext cx="0" cy="112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8" name="Straight Connector 15"/>
          <p:cNvCxnSpPr>
            <a:cxnSpLocks noChangeShapeType="1"/>
          </p:cNvCxnSpPr>
          <p:nvPr/>
        </p:nvCxnSpPr>
        <p:spPr bwMode="auto">
          <a:xfrm flipV="1">
            <a:off x="3505200" y="2819400"/>
            <a:ext cx="0" cy="112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9" name="Straight Connector 18"/>
          <p:cNvCxnSpPr>
            <a:cxnSpLocks noChangeShapeType="1"/>
          </p:cNvCxnSpPr>
          <p:nvPr/>
        </p:nvCxnSpPr>
        <p:spPr bwMode="auto">
          <a:xfrm flipV="1">
            <a:off x="4038600" y="2819400"/>
            <a:ext cx="0" cy="1079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752600" y="2462213"/>
            <a:ext cx="3810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latin typeface="+mj-lt"/>
                <a:cs typeface="Arial" pitchFamily="34" charset="0"/>
              </a:rPr>
              <a:t>0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0" y="2462213"/>
            <a:ext cx="381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t</a:t>
            </a:r>
            <a:r>
              <a:rPr lang="en-CA" baseline="-25000" dirty="0">
                <a:latin typeface="+mj-lt"/>
                <a:cs typeface="Arial" pitchFamily="34" charset="0"/>
              </a:rPr>
              <a:t>1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08288" y="2460625"/>
            <a:ext cx="3810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t</a:t>
            </a:r>
            <a:r>
              <a:rPr lang="en-CA" baseline="-25000" dirty="0">
                <a:latin typeface="+mj-lt"/>
                <a:cs typeface="Arial" pitchFamily="34" charset="0"/>
              </a:rPr>
              <a:t>2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41688" y="2462213"/>
            <a:ext cx="381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t</a:t>
            </a:r>
            <a:r>
              <a:rPr lang="en-CA" baseline="-25000" dirty="0">
                <a:latin typeface="+mj-lt"/>
                <a:cs typeface="Arial" pitchFamily="34" charset="0"/>
              </a:rPr>
              <a:t>3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08425" y="2474913"/>
            <a:ext cx="381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t</a:t>
            </a:r>
            <a:r>
              <a:rPr lang="en-CA" baseline="-25000" dirty="0">
                <a:latin typeface="+mj-lt"/>
                <a:cs typeface="Arial" pitchFamily="34" charset="0"/>
              </a:rPr>
              <a:t>4</a:t>
            </a:r>
            <a:endParaRPr lang="en-US" dirty="0">
              <a:latin typeface="+mj-lt"/>
              <a:cs typeface="Arial" pitchFamily="34" charset="0"/>
            </a:endParaRPr>
          </a:p>
        </p:txBody>
      </p:sp>
      <p:cxnSp>
        <p:nvCxnSpPr>
          <p:cNvPr id="22545" name="Straight Connector 25"/>
          <p:cNvCxnSpPr>
            <a:cxnSpLocks noChangeShapeType="1"/>
          </p:cNvCxnSpPr>
          <p:nvPr/>
        </p:nvCxnSpPr>
        <p:spPr bwMode="auto">
          <a:xfrm flipV="1">
            <a:off x="7848600" y="2817813"/>
            <a:ext cx="0" cy="1143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7620000" y="2443163"/>
            <a:ext cx="6858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 err="1">
                <a:latin typeface="+mj-lt"/>
                <a:cs typeface="Arial" pitchFamily="34" charset="0"/>
              </a:rPr>
              <a:t>t</a:t>
            </a:r>
            <a:r>
              <a:rPr lang="en-CA" i="1" baseline="-25000" dirty="0" err="1">
                <a:latin typeface="+mj-lt"/>
                <a:cs typeface="Arial" pitchFamily="34" charset="0"/>
              </a:rPr>
              <a:t>n</a:t>
            </a:r>
            <a:r>
              <a:rPr lang="en-CA" dirty="0">
                <a:latin typeface="+mj-lt"/>
                <a:cs typeface="Arial" pitchFamily="34" charset="0"/>
              </a:rPr>
              <a:t>=T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22547" name="TextBox 27"/>
          <p:cNvSpPr txBox="1">
            <a:spLocks noChangeArrowheads="1"/>
          </p:cNvSpPr>
          <p:nvPr/>
        </p:nvSpPr>
        <p:spPr bwMode="auto">
          <a:xfrm>
            <a:off x="153988" y="3176588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cs typeface="Arial" charset="0"/>
              </a:rPr>
              <a:t>Dealer default probability</a:t>
            </a:r>
            <a:endParaRPr lang="en-US" altLang="en-US" sz="1400">
              <a:cs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79613" y="3117850"/>
            <a:ext cx="82708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q</a:t>
            </a:r>
            <a:r>
              <a:rPr lang="en-CA" baseline="-25000" dirty="0">
                <a:cs typeface="Arial" pitchFamily="34" charset="0"/>
              </a:rPr>
              <a:t>1</a:t>
            </a:r>
            <a:r>
              <a:rPr lang="en-CA" baseline="30000" dirty="0">
                <a:cs typeface="Arial" pitchFamily="34" charset="0"/>
              </a:rPr>
              <a:t>*</a:t>
            </a:r>
            <a:endParaRPr lang="en-US" dirty="0"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14600" y="3117850"/>
            <a:ext cx="82708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q</a:t>
            </a:r>
            <a:r>
              <a:rPr lang="en-CA" baseline="-25000" dirty="0">
                <a:cs typeface="Arial" pitchFamily="34" charset="0"/>
              </a:rPr>
              <a:t>2</a:t>
            </a:r>
            <a:r>
              <a:rPr lang="en-CA" baseline="30000" dirty="0">
                <a:cs typeface="Arial" pitchFamily="34" charset="0"/>
              </a:rPr>
              <a:t>*</a:t>
            </a:r>
            <a:endParaRPr lang="en-US" dirty="0"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81338" y="3117850"/>
            <a:ext cx="82708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q</a:t>
            </a:r>
            <a:r>
              <a:rPr lang="en-CA" baseline="-25000" dirty="0">
                <a:cs typeface="Arial" pitchFamily="34" charset="0"/>
              </a:rPr>
              <a:t>3</a:t>
            </a:r>
            <a:r>
              <a:rPr lang="en-CA" baseline="30000" dirty="0">
                <a:cs typeface="Arial" pitchFamily="34" charset="0"/>
              </a:rPr>
              <a:t>*</a:t>
            </a:r>
            <a:endParaRPr lang="en-US" dirty="0"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25850" y="3117850"/>
            <a:ext cx="8255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q</a:t>
            </a:r>
            <a:r>
              <a:rPr lang="en-CA" baseline="-25000" dirty="0">
                <a:cs typeface="Arial" pitchFamily="34" charset="0"/>
              </a:rPr>
              <a:t>4</a:t>
            </a:r>
            <a:r>
              <a:rPr lang="en-CA" baseline="30000" dirty="0">
                <a:cs typeface="Arial" pitchFamily="34" charset="0"/>
              </a:rPr>
              <a:t>*</a:t>
            </a:r>
            <a:endParaRPr lang="en-US" dirty="0">
              <a:cs typeface="Arial" pitchFamily="34" charset="0"/>
            </a:endParaRPr>
          </a:p>
        </p:txBody>
      </p:sp>
      <p:sp>
        <p:nvSpPr>
          <p:cNvPr id="22552" name="TextBox 32"/>
          <p:cNvSpPr txBox="1">
            <a:spLocks noChangeArrowheads="1"/>
          </p:cNvSpPr>
          <p:nvPr/>
        </p:nvSpPr>
        <p:spPr bwMode="auto">
          <a:xfrm>
            <a:off x="4321175" y="2305050"/>
            <a:ext cx="2667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cs typeface="Arial" charset="0"/>
              </a:rPr>
              <a:t>………………</a:t>
            </a:r>
            <a:endParaRPr lang="en-US" altLang="en-US">
              <a:cs typeface="Arial" charset="0"/>
            </a:endParaRPr>
          </a:p>
        </p:txBody>
      </p:sp>
      <p:sp>
        <p:nvSpPr>
          <p:cNvPr id="22553" name="TextBox 34"/>
          <p:cNvSpPr txBox="1">
            <a:spLocks noChangeArrowheads="1"/>
          </p:cNvSpPr>
          <p:nvPr/>
        </p:nvSpPr>
        <p:spPr bwMode="auto">
          <a:xfrm>
            <a:off x="4344988" y="2924175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cs typeface="Arial" charset="0"/>
              </a:rPr>
              <a:t>………………</a:t>
            </a:r>
            <a:endParaRPr lang="en-US" altLang="en-US">
              <a:cs typeface="Arial" charset="0"/>
            </a:endParaRPr>
          </a:p>
        </p:txBody>
      </p:sp>
      <p:cxnSp>
        <p:nvCxnSpPr>
          <p:cNvPr id="22554" name="Straight Connector 36"/>
          <p:cNvCxnSpPr>
            <a:cxnSpLocks noChangeShapeType="1"/>
          </p:cNvCxnSpPr>
          <p:nvPr/>
        </p:nvCxnSpPr>
        <p:spPr bwMode="auto">
          <a:xfrm flipV="1">
            <a:off x="7162800" y="2811463"/>
            <a:ext cx="0" cy="1206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7391400" y="3109913"/>
            <a:ext cx="8270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 err="1">
                <a:latin typeface="+mj-lt"/>
                <a:cs typeface="Arial" pitchFamily="34" charset="0"/>
              </a:rPr>
              <a:t>q</a:t>
            </a:r>
            <a:r>
              <a:rPr lang="en-CA" i="1" baseline="-25000" dirty="0" err="1">
                <a:cs typeface="Arial" pitchFamily="34" charset="0"/>
              </a:rPr>
              <a:t>n</a:t>
            </a:r>
            <a:r>
              <a:rPr lang="en-CA" i="1" baseline="30000" dirty="0">
                <a:cs typeface="Arial" pitchFamily="34" charset="0"/>
              </a:rPr>
              <a:t>*</a:t>
            </a:r>
            <a:endParaRPr lang="en-US" i="1" dirty="0">
              <a:cs typeface="Arial" pitchFamily="34" charset="0"/>
            </a:endParaRPr>
          </a:p>
        </p:txBody>
      </p:sp>
      <p:sp>
        <p:nvSpPr>
          <p:cNvPr id="22556" name="TextBox 38"/>
          <p:cNvSpPr txBox="1">
            <a:spLocks noChangeArrowheads="1"/>
          </p:cNvSpPr>
          <p:nvPr/>
        </p:nvSpPr>
        <p:spPr bwMode="auto">
          <a:xfrm>
            <a:off x="153988" y="3886200"/>
            <a:ext cx="1979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cs typeface="Arial" charset="0"/>
              </a:rPr>
              <a:t>PV of counterparty’s loss given default</a:t>
            </a:r>
            <a:endParaRPr lang="en-US" altLang="en-US" sz="1400">
              <a:cs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025650" y="3824288"/>
            <a:ext cx="8255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v</a:t>
            </a:r>
            <a:r>
              <a:rPr lang="en-CA" baseline="-25000" dirty="0">
                <a:cs typeface="Arial" pitchFamily="34" charset="0"/>
              </a:rPr>
              <a:t>1</a:t>
            </a:r>
            <a:r>
              <a:rPr lang="en-CA" baseline="30000" dirty="0">
                <a:cs typeface="Arial" pitchFamily="34" charset="0"/>
              </a:rPr>
              <a:t>*</a:t>
            </a:r>
            <a:endParaRPr lang="en-US" dirty="0"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6038" y="3859213"/>
            <a:ext cx="827087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v</a:t>
            </a:r>
            <a:r>
              <a:rPr lang="en-CA" baseline="-25000" dirty="0">
                <a:cs typeface="Arial" pitchFamily="34" charset="0"/>
              </a:rPr>
              <a:t>2</a:t>
            </a:r>
            <a:r>
              <a:rPr lang="en-CA" baseline="30000" dirty="0">
                <a:cs typeface="Arial" pitchFamily="34" charset="0"/>
              </a:rPr>
              <a:t>*</a:t>
            </a:r>
            <a:endParaRPr lang="en-US" dirty="0"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17850" y="3824288"/>
            <a:ext cx="8270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v</a:t>
            </a:r>
            <a:r>
              <a:rPr lang="en-CA" baseline="-25000" dirty="0">
                <a:cs typeface="Arial" pitchFamily="34" charset="0"/>
              </a:rPr>
              <a:t>3</a:t>
            </a:r>
            <a:r>
              <a:rPr lang="en-CA" baseline="30000" dirty="0">
                <a:cs typeface="Arial" pitchFamily="34" charset="0"/>
              </a:rPr>
              <a:t>*</a:t>
            </a:r>
            <a:endParaRPr lang="en-US" dirty="0"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708400" y="3824288"/>
            <a:ext cx="8270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>
                <a:latin typeface="+mj-lt"/>
                <a:cs typeface="Arial" pitchFamily="34" charset="0"/>
              </a:rPr>
              <a:t>v</a:t>
            </a:r>
            <a:r>
              <a:rPr lang="en-CA" baseline="-25000" dirty="0">
                <a:cs typeface="Arial" pitchFamily="34" charset="0"/>
              </a:rPr>
              <a:t>4</a:t>
            </a:r>
            <a:r>
              <a:rPr lang="en-CA" baseline="30000" dirty="0">
                <a:cs typeface="Arial" pitchFamily="34" charset="0"/>
              </a:rPr>
              <a:t>*</a:t>
            </a:r>
            <a:endParaRPr lang="en-US" dirty="0"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415213" y="3843338"/>
            <a:ext cx="8270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i="1" dirty="0" err="1">
                <a:latin typeface="+mj-lt"/>
                <a:cs typeface="Arial" pitchFamily="34" charset="0"/>
              </a:rPr>
              <a:t>v</a:t>
            </a:r>
            <a:r>
              <a:rPr lang="en-CA" i="1" baseline="-25000" dirty="0" err="1">
                <a:cs typeface="Arial" pitchFamily="34" charset="0"/>
              </a:rPr>
              <a:t>n</a:t>
            </a:r>
            <a:r>
              <a:rPr lang="en-CA" i="1" baseline="30000" dirty="0">
                <a:cs typeface="Arial" pitchFamily="34" charset="0"/>
              </a:rPr>
              <a:t>*</a:t>
            </a:r>
            <a:endParaRPr lang="en-US" i="1" dirty="0">
              <a:cs typeface="Arial" pitchFamily="34" charset="0"/>
            </a:endParaRPr>
          </a:p>
        </p:txBody>
      </p:sp>
      <p:sp>
        <p:nvSpPr>
          <p:cNvPr id="22562" name="TextBox 45"/>
          <p:cNvSpPr txBox="1">
            <a:spLocks noChangeArrowheads="1"/>
          </p:cNvSpPr>
          <p:nvPr/>
        </p:nvSpPr>
        <p:spPr bwMode="auto">
          <a:xfrm>
            <a:off x="4346575" y="3635375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cs typeface="Arial" charset="0"/>
              </a:rPr>
              <a:t>………………</a:t>
            </a:r>
            <a:endParaRPr lang="en-US" altLang="en-US">
              <a:cs typeface="Arial" charset="0"/>
            </a:endParaRPr>
          </a:p>
        </p:txBody>
      </p:sp>
      <p:graphicFrame>
        <p:nvGraphicFramePr>
          <p:cNvPr id="22563" name="Object 46"/>
          <p:cNvGraphicFramePr>
            <a:graphicFrameLocks noChangeAspect="1"/>
          </p:cNvGraphicFramePr>
          <p:nvPr/>
        </p:nvGraphicFramePr>
        <p:xfrm>
          <a:off x="1392238" y="5026025"/>
          <a:ext cx="17192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6" imgW="1015920" imgH="431640" progId="Equation.DSMT4">
                  <p:embed/>
                </p:oleObj>
              </mc:Choice>
              <mc:Fallback>
                <p:oleObj name="Equation" r:id="rId6" imgW="1015920" imgH="4316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026025"/>
                        <a:ext cx="17192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323850" y="692150"/>
            <a:ext cx="7772400" cy="1143000"/>
          </a:xfrm>
        </p:spPr>
        <p:txBody>
          <a:bodyPr/>
          <a:lstStyle/>
          <a:p>
            <a:r>
              <a:rPr lang="en-CA" altLang="en-US" smtClean="0"/>
              <a:t>Funding Co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188" y="1700213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CA" sz="2400" dirty="0" smtClean="0"/>
              <a:t>Many dealers argue that they should take funding costs into account when non-collateralized transactions are valued</a:t>
            </a:r>
          </a:p>
          <a:p>
            <a:pPr>
              <a:defRPr/>
            </a:pPr>
            <a:r>
              <a:rPr lang="en-CA" sz="2400" dirty="0" smtClean="0"/>
              <a:t>This leads to what is known as a funding value adjustment (FVA)</a:t>
            </a:r>
          </a:p>
          <a:p>
            <a:pPr>
              <a:defRPr/>
            </a:pPr>
            <a:r>
              <a:rPr lang="en-CA" sz="2400" dirty="0" smtClean="0"/>
              <a:t>An FVA cannot be justified theoretically…</a:t>
            </a:r>
          </a:p>
          <a:p>
            <a:pPr lvl="1">
              <a:defRPr/>
            </a:pPr>
            <a:r>
              <a:rPr lang="en-CA" sz="2000" dirty="0" smtClean="0"/>
              <a:t>What discount rate should a company use for an investment in a Treasury bond.</a:t>
            </a:r>
          </a:p>
          <a:p>
            <a:pPr lvl="1">
              <a:defRPr/>
            </a:pPr>
            <a:r>
              <a:rPr lang="en-CA" sz="2000" dirty="0"/>
              <a:t>The discount rate for a project undertaken by a company should reflect the project’s risk not the company’s funding cost</a:t>
            </a:r>
          </a:p>
          <a:p>
            <a:pPr marL="457200" lvl="1" indent="0">
              <a:buFontTx/>
              <a:buNone/>
              <a:defRPr/>
            </a:pPr>
            <a:endParaRPr lang="en-CA" sz="2000" dirty="0"/>
          </a:p>
        </p:txBody>
      </p:sp>
      <p:sp>
        <p:nvSpPr>
          <p:cNvPr id="2355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altLang="en-US"/>
              <a:t>Options, Futures, and Other Derivatives 9th Edition, Copyright © John C. Hull 2014</a:t>
            </a:r>
            <a:endParaRPr lang="en-US" altLang="en-US">
              <a:cs typeface="Arial" charset="0"/>
            </a:endParaRP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430EFE-96EF-4BDB-A3B5-F0AD914B9CD5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68313" y="549275"/>
            <a:ext cx="7772400" cy="1143000"/>
          </a:xfrm>
        </p:spPr>
        <p:txBody>
          <a:bodyPr/>
          <a:lstStyle/>
          <a:p>
            <a:r>
              <a:rPr lang="en-CA" altLang="en-US" smtClean="0"/>
              <a:t>Treasury Rates</a:t>
            </a:r>
            <a:endParaRPr lang="en-US" altLang="en-US" smtClean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39750" y="1557338"/>
            <a:ext cx="7772400" cy="4114800"/>
          </a:xfrm>
        </p:spPr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Treasury rates are lower than other very low risk rates because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reasury instruments must often be held by financial institutions for regulatory purposes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reasury instruments require no capital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reasury instruments have favorable tax treatment in the US because they are not taxed at the state level</a:t>
            </a:r>
          </a:p>
          <a:p>
            <a:r>
              <a:rPr lang="en-CA" altLang="en-US" smtClean="0">
                <a:latin typeface="Arial" charset="0"/>
                <a:cs typeface="Arial" charset="0"/>
              </a:rPr>
              <a:t>As a result Treasury rates are not a used by derivatives dealers as a proxy for the risk-free rate</a:t>
            </a: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CA514B-4CFD-41D3-9DC8-5CC3855371A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246063" y="762000"/>
            <a:ext cx="7772400" cy="990600"/>
          </a:xfrm>
        </p:spPr>
        <p:txBody>
          <a:bodyPr/>
          <a:lstStyle/>
          <a:p>
            <a:pPr eaLnBrk="1" hangingPunct="1"/>
            <a:r>
              <a:rPr lang="en-CA" altLang="en-US" sz="3200" smtClean="0"/>
              <a:t>The “Risk-Free” Discount Rate</a:t>
            </a:r>
            <a:endParaRPr lang="en-US" altLang="en-US" sz="3200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611188" y="1628775"/>
            <a:ext cx="7772400" cy="4586288"/>
          </a:xfrm>
        </p:spPr>
        <p:txBody>
          <a:bodyPr/>
          <a:lstStyle/>
          <a:p>
            <a:pPr eaLnBrk="1" hangingPunct="1">
              <a:defRPr/>
            </a:pPr>
            <a:r>
              <a:rPr lang="en-CA" altLang="en-US" sz="2200" dirty="0" smtClean="0">
                <a:latin typeface="Arial" charset="0"/>
                <a:cs typeface="Arial" charset="0"/>
              </a:rPr>
              <a:t>A risk-free discount rate is in theory necessary to value derivatives</a:t>
            </a:r>
          </a:p>
          <a:p>
            <a:pPr eaLnBrk="1" hangingPunct="1">
              <a:defRPr/>
            </a:pPr>
            <a:r>
              <a:rPr lang="en-CA" altLang="en-US" sz="2200" dirty="0" smtClean="0">
                <a:latin typeface="Arial" charset="0"/>
                <a:cs typeface="Arial" charset="0"/>
              </a:rPr>
              <a:t>LIBOR and swap rates have traditionally been used as proxies for risk-free rates by derivatives dealers</a:t>
            </a:r>
          </a:p>
          <a:p>
            <a:pPr eaLnBrk="1" hangingPunct="1">
              <a:defRPr/>
            </a:pPr>
            <a:r>
              <a:rPr lang="en-CA" altLang="en-US" sz="2200" dirty="0" smtClean="0">
                <a:latin typeface="Arial" charset="0"/>
                <a:cs typeface="Arial" charset="0"/>
              </a:rPr>
              <a:t>During the crisis banks were reluctant to lend to each other and LIBOR soared</a:t>
            </a:r>
          </a:p>
          <a:p>
            <a:pPr eaLnBrk="1" hangingPunct="1">
              <a:defRPr/>
            </a:pPr>
            <a:r>
              <a:rPr lang="en-CA" altLang="en-US" sz="2200" dirty="0" smtClean="0">
                <a:latin typeface="Arial" charset="0"/>
                <a:cs typeface="Arial" charset="0"/>
              </a:rPr>
              <a:t>As a result, practices in the market have changed</a:t>
            </a:r>
          </a:p>
          <a:p>
            <a:pPr eaLnBrk="1" hangingPunct="1">
              <a:defRPr/>
            </a:pPr>
            <a:r>
              <a:rPr lang="en-CA" altLang="en-US" sz="2200" dirty="0" smtClean="0">
                <a:latin typeface="Arial" charset="0"/>
                <a:cs typeface="Arial" charset="0"/>
              </a:rPr>
              <a:t>For collateralized transactions derivatives dealers now use the OIS rate as the discount rate (It is argued that collateralized transactions are funded by the collateral)</a:t>
            </a:r>
          </a:p>
          <a:p>
            <a:pPr eaLnBrk="1" hangingPunct="1">
              <a:defRPr/>
            </a:pPr>
            <a:r>
              <a:rPr lang="en-CA" altLang="en-US" sz="2200" dirty="0" smtClean="0">
                <a:latin typeface="Arial" charset="0"/>
                <a:cs typeface="Arial" charset="0"/>
              </a:rPr>
              <a:t>For non-collateralized transactions a rate reflecting the bank’s funding cost is often used </a:t>
            </a:r>
          </a:p>
          <a:p>
            <a:pPr marL="0" indent="0" eaLnBrk="1" hangingPunct="1">
              <a:buFontTx/>
              <a:buNone/>
              <a:defRPr/>
            </a:pPr>
            <a:endParaRPr lang="en-CA" altLang="en-US" sz="2200" dirty="0" smtClean="0">
              <a:latin typeface="Arial" charset="0"/>
              <a:cs typeface="Arial" charset="0"/>
            </a:endParaRPr>
          </a:p>
        </p:txBody>
      </p:sp>
      <p:sp>
        <p:nvSpPr>
          <p:cNvPr id="819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4F31BA1-AEB9-4934-BE22-C236B04FAC1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246063" y="762000"/>
            <a:ext cx="7772400" cy="1311275"/>
          </a:xfrm>
        </p:spPr>
        <p:txBody>
          <a:bodyPr/>
          <a:lstStyle/>
          <a:p>
            <a:pPr eaLnBrk="1" hangingPunct="1"/>
            <a:r>
              <a:rPr lang="en-CA" altLang="en-US" smtClean="0"/>
              <a:t>OIS Rates</a:t>
            </a:r>
            <a:endParaRPr lang="en-US" altLang="en-US" smtClean="0"/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684213" y="2133600"/>
            <a:ext cx="7772400" cy="4357688"/>
          </a:xfrm>
        </p:spPr>
        <p:txBody>
          <a:bodyPr/>
          <a:lstStyle/>
          <a:p>
            <a:pPr eaLnBrk="1" hangingPunct="1"/>
            <a:r>
              <a:rPr lang="en-CA" altLang="en-US" sz="2400" smtClean="0">
                <a:latin typeface="Arial" charset="0"/>
                <a:cs typeface="Arial" charset="0"/>
              </a:rPr>
              <a:t>In an overnight indexed swap a fixed rate for a period is exchanged for the geometric average of the overnight rates</a:t>
            </a:r>
          </a:p>
          <a:p>
            <a:pPr eaLnBrk="1" hangingPunct="1"/>
            <a:r>
              <a:rPr lang="en-CA" altLang="en-US" sz="2400" smtClean="0">
                <a:latin typeface="Arial" charset="0"/>
                <a:cs typeface="Arial" charset="0"/>
              </a:rPr>
              <a:t>Should OIS rate equal the LIBOR rate</a:t>
            </a:r>
            <a:r>
              <a:rPr lang="en-US" altLang="en-US" sz="2400" smtClean="0">
                <a:latin typeface="Arial" charset="0"/>
                <a:cs typeface="Arial" charset="0"/>
              </a:rPr>
              <a:t>? A bank can</a:t>
            </a:r>
          </a:p>
          <a:p>
            <a:pPr lvl="1" eaLnBrk="1" hangingPunct="1"/>
            <a:r>
              <a:rPr lang="en-CA" altLang="en-US" sz="2000" smtClean="0">
                <a:latin typeface="Arial" charset="0"/>
                <a:cs typeface="Arial" charset="0"/>
              </a:rPr>
              <a:t>Borrow $100 million in the overnight market, rolling forward for 3 months</a:t>
            </a:r>
          </a:p>
          <a:p>
            <a:pPr lvl="1" eaLnBrk="1" hangingPunct="1"/>
            <a:r>
              <a:rPr lang="en-CA" altLang="en-US" sz="2000" smtClean="0">
                <a:latin typeface="Arial" charset="0"/>
                <a:cs typeface="Arial" charset="0"/>
              </a:rPr>
              <a:t>Enter into an OIS swap to convert this to the 3-month OIS rate</a:t>
            </a:r>
          </a:p>
          <a:p>
            <a:pPr lvl="1" eaLnBrk="1" hangingPunct="1"/>
            <a:r>
              <a:rPr lang="en-CA" altLang="en-US" sz="2000" smtClean="0">
                <a:latin typeface="Arial" charset="0"/>
                <a:cs typeface="Arial" charset="0"/>
              </a:rPr>
              <a:t>Lend the funds to another bank at LIBOR for 3 months</a:t>
            </a:r>
          </a:p>
          <a:p>
            <a:pPr lvl="1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922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D90A3A4-E88D-43D7-8385-53A5B4558BA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Overnight Indexed Swaps </a:t>
            </a:r>
            <a:r>
              <a:rPr lang="en-CA" altLang="en-US" sz="2400" smtClean="0"/>
              <a:t>continued</a:t>
            </a:r>
            <a:endParaRPr lang="en-US" altLang="en-US" sz="2400" smtClean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 altLang="en-US" sz="2600" smtClean="0">
                <a:latin typeface="Arial" charset="0"/>
                <a:cs typeface="Arial" charset="0"/>
              </a:rPr>
              <a:t>...but it bears the credit risk of another bank in this arrangement</a:t>
            </a:r>
          </a:p>
          <a:p>
            <a:pPr eaLnBrk="1" hangingPunct="1"/>
            <a:r>
              <a:rPr lang="en-CA" altLang="en-US" sz="2600" smtClean="0">
                <a:latin typeface="Arial" charset="0"/>
                <a:cs typeface="Arial" charset="0"/>
              </a:rPr>
              <a:t>The OIS rate is therefore less than the corresponding LIBOR rate</a:t>
            </a:r>
          </a:p>
          <a:p>
            <a:pPr eaLnBrk="1" hangingPunct="1"/>
            <a:r>
              <a:rPr lang="en-CA" altLang="en-US" sz="2600" smtClean="0">
                <a:latin typeface="Arial" charset="0"/>
                <a:cs typeface="Arial" charset="0"/>
              </a:rPr>
              <a:t>The excess of LIBOR over the OIS rate is the LIBOR-OIS spread. It is usually about 10 basis points but spiked at an all time high of 364 basis points in October 2008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024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8CEEA93-7265-4BB7-A291-17A315E747F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The 3 Month LIBOR-OIS Spread</a:t>
            </a:r>
            <a:endParaRPr lang="en-US" altLang="en-US" smtClean="0"/>
          </a:p>
        </p:txBody>
      </p:sp>
      <p:sp>
        <p:nvSpPr>
          <p:cNvPr id="112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12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D33DE8E-65E3-4705-83D8-00B0DE4DA15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276475"/>
            <a:ext cx="6048375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The OIS Zero Curve</a:t>
            </a:r>
            <a:endParaRPr lang="en-US" altLang="en-US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611188" y="2060575"/>
            <a:ext cx="7772400" cy="4114800"/>
          </a:xfrm>
        </p:spPr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When OIS discounting is used, it is necessary to determine the OIS zero curve</a:t>
            </a:r>
          </a:p>
          <a:p>
            <a:r>
              <a:rPr lang="en-CA" altLang="en-US" sz="2400" smtClean="0">
                <a:latin typeface="Arial" charset="0"/>
                <a:cs typeface="Arial" charset="0"/>
              </a:rPr>
              <a:t>This can be bootstrapped from OIS rates in the same way that the LIBOR/swap zero curve is bootstrapped from quotes for LIBOR-for-fixed swaps</a:t>
            </a:r>
          </a:p>
          <a:p>
            <a:r>
              <a:rPr lang="en-CA" altLang="en-US" sz="2400" smtClean="0">
                <a:latin typeface="Arial" charset="0"/>
                <a:cs typeface="Arial" charset="0"/>
              </a:rPr>
              <a:t>When long maturity OIS swaps do not exist, it is necessary to make an assumption about the spread between OIS swap rates and LIBOR-for-fixed swap rates</a:t>
            </a:r>
            <a:endParaRPr lang="en-US" altLang="en-US" sz="2400" smtClean="0">
              <a:latin typeface="Arial" charset="0"/>
              <a:cs typeface="Arial" charset="0"/>
            </a:endParaRPr>
          </a:p>
        </p:txBody>
      </p:sp>
      <p:sp>
        <p:nvSpPr>
          <p:cNvPr id="1229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FA0F20-120E-4BE2-B26A-BABC26E4836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Swap Valuation</a:t>
            </a:r>
            <a:endParaRPr lang="en-US" altLang="en-US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LIBOR-for-fixed interest rate swaps are always valued on the assumption that forward LIBOR rates are realized</a:t>
            </a:r>
          </a:p>
          <a:p>
            <a:r>
              <a:rPr lang="en-CA" altLang="en-US" smtClean="0">
                <a:latin typeface="Arial" charset="0"/>
                <a:cs typeface="Arial" charset="0"/>
              </a:rPr>
              <a:t>But forward LIBOR rates depend on whether OIS or LIBOR discounting is used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CDC51A9-AC23-46A4-93C6-08D76ECAF37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</a:t>
            </a:r>
            <a:endParaRPr lang="en-US" altLang="en-US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One-year LIBOR rate is 5%</a:t>
            </a:r>
          </a:p>
          <a:p>
            <a:r>
              <a:rPr lang="en-CA" altLang="en-US" smtClean="0">
                <a:latin typeface="Arial" charset="0"/>
                <a:cs typeface="Arial" charset="0"/>
              </a:rPr>
              <a:t>Two year LIBOR-for-fixed swap rate is 6%</a:t>
            </a:r>
          </a:p>
          <a:p>
            <a:r>
              <a:rPr lang="en-CA" altLang="en-US" smtClean="0">
                <a:latin typeface="Arial" charset="0"/>
                <a:cs typeface="Arial" charset="0"/>
              </a:rPr>
              <a:t>Both rates are annually compounded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434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2C93DA-9738-497F-81C3-25B6B7B53FF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07HullOFOD8thEd</Template>
  <TotalTime>1404</TotalTime>
  <Pages>17</Pages>
  <Words>1129</Words>
  <Application>Microsoft Office PowerPoint</Application>
  <PresentationFormat>Letter Paper (8.5x11 in)</PresentationFormat>
  <Paragraphs>159</Paragraphs>
  <Slides>1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Global</vt:lpstr>
      <vt:lpstr>Equation</vt:lpstr>
      <vt:lpstr>Chapter 9 OIS Discounting, Credit Issues, and Funding Costs</vt:lpstr>
      <vt:lpstr>Treasury Rates</vt:lpstr>
      <vt:lpstr>The “Risk-Free” Discount Rate</vt:lpstr>
      <vt:lpstr>OIS Rates</vt:lpstr>
      <vt:lpstr>Overnight Indexed Swaps continued</vt:lpstr>
      <vt:lpstr>The 3 Month LIBOR-OIS Spread</vt:lpstr>
      <vt:lpstr>The OIS Zero Curve</vt:lpstr>
      <vt:lpstr>Swap Valuation</vt:lpstr>
      <vt:lpstr>Example</vt:lpstr>
      <vt:lpstr>If LIBOR is used for discounting…</vt:lpstr>
      <vt:lpstr>If LIBOR is used for discounting continued</vt:lpstr>
      <vt:lpstr>If OIS Discounting Is Used….</vt:lpstr>
      <vt:lpstr>Swap Valuation with OIS Discounting</vt:lpstr>
      <vt:lpstr>Valuing Bilaterally Cleared Derivatives Portfolios</vt:lpstr>
      <vt:lpstr>Valuing Bilaterally Cleared Derivatives Portfolios continued</vt:lpstr>
      <vt:lpstr>The CVA Calculation</vt:lpstr>
      <vt:lpstr>The DVA Calculation</vt:lpstr>
      <vt:lpstr>Funding Costs</vt:lpstr>
    </vt:vector>
  </TitlesOfParts>
  <Company>Rotman School of Manage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IS Discounting, Credit Issues, and Funding Costs</dc:title>
  <dc:subject>Options, Futures, and Other Derivatives, 9th Edition</dc:subject>
  <dc:creator>John Hull</dc:creator>
  <cp:keywords>Chapter 9</cp:keywords>
  <dc:description>Copyright 2014 by John Hull.
All rights reserved. Published 2014</dc:description>
  <cp:lastModifiedBy>Hull</cp:lastModifiedBy>
  <cp:revision>158</cp:revision>
  <cp:lastPrinted>1999-11-09T00:15:00Z</cp:lastPrinted>
  <dcterms:created xsi:type="dcterms:W3CDTF">1996-07-04T22:47:30Z</dcterms:created>
  <dcterms:modified xsi:type="dcterms:W3CDTF">2014-02-03T22:50:54Z</dcterms:modified>
</cp:coreProperties>
</file>